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B57787" w14:textId="7E7418C5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练习作业</w:t>
      </w:r>
    </w:p>
    <w:p w14:paraId="5E8D379F" w14:textId="77777777" w:rsidR="00F70759" w:rsidRPr="00B60440" w:rsidRDefault="00F70759" w:rsidP="00527170">
      <w:pPr>
        <w:pStyle w:val="1"/>
        <w:ind w:firstLineChars="0" w:firstLine="0"/>
        <w:jc w:val="center"/>
        <w:rPr>
          <w:sz w:val="32"/>
          <w:szCs w:val="32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%1. </w:t>
      </w:r>
      <w:proofErr w:type="gramStart"/>
      <w:r w:rsidRPr="00B60440">
        <w:rPr>
          <w:rFonts w:hint="eastAsia"/>
          <w:sz w:val="32"/>
          <w:szCs w:val="32"/>
        </w:rPr>
        <w:t>求以下</w:t>
      </w:r>
      <w:proofErr w:type="gramEnd"/>
      <w:r w:rsidRPr="00B60440">
        <w:rPr>
          <w:rFonts w:hint="eastAsia"/>
          <w:sz w:val="32"/>
          <w:szCs w:val="32"/>
        </w:rPr>
        <w:t>多项式的商多项式和余数多项式</w:t>
      </w:r>
    </w:p>
    <w:p w14:paraId="4AAB80D5" w14:textId="68CEBF49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1=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conv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1 0 1],conv([1 3],[1 1]));</w:t>
      </w:r>
    </w:p>
    <w:p w14:paraId="307A53A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2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 1 0 1];</w:t>
      </w:r>
    </w:p>
    <w:p w14:paraId="5FE90E0E" w14:textId="24699C70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,r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deconv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P1,P2)</w:t>
      </w:r>
    </w:p>
    <w:p w14:paraId="02A3314F" w14:textId="49A75527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337A8E84" w14:textId="230A1A4E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9EA8EA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q =</w:t>
      </w:r>
    </w:p>
    <w:p w14:paraId="066E7EA6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7FD56B5" w14:textId="6CC9FC91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     3</w:t>
      </w:r>
    </w:p>
    <w:p w14:paraId="2CF444A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1F9BD64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4E3643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r =</w:t>
      </w:r>
    </w:p>
    <w:p w14:paraId="328794DA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59FDAE8" w14:textId="1BEB42E9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     0     1     3     0</w:t>
      </w:r>
    </w:p>
    <w:p w14:paraId="0ACD12BE" w14:textId="2B729E6A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854CCD3" w14:textId="7109EA2C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%2. </w:t>
      </w:r>
      <w:r w:rsidRPr="00B60440">
        <w:rPr>
          <w:rFonts w:hint="eastAsia"/>
          <w:sz w:val="32"/>
          <w:szCs w:val="32"/>
        </w:rPr>
        <w:t>求</w:t>
      </w:r>
      <w:r w:rsidRPr="00B60440">
        <w:rPr>
          <w:rFonts w:ascii="宋体" w:hAnsi="Times New Roman" w:cs="宋体" w:hint="eastAsia"/>
          <w:kern w:val="0"/>
          <w:sz w:val="32"/>
          <w:szCs w:val="32"/>
        </w:rPr>
        <w:t>多项式</w:t>
      </w:r>
      <w:proofErr w:type="gramStart"/>
      <w:r w:rsidRPr="00B60440">
        <w:rPr>
          <w:rFonts w:ascii="宋体" w:hAnsi="Times New Roman" w:cs="宋体" w:hint="eastAsia"/>
          <w:kern w:val="0"/>
          <w:sz w:val="32"/>
          <w:szCs w:val="32"/>
        </w:rPr>
        <w:t>的根并利用</w:t>
      </w:r>
      <w:proofErr w:type="gramEnd"/>
      <w:r>
        <w:rPr>
          <w:rFonts w:ascii="宋体" w:hAnsi="Times New Roman" w:cs="宋体" w:hint="eastAsia"/>
          <w:kern w:val="0"/>
          <w:sz w:val="32"/>
          <w:szCs w:val="32"/>
        </w:rPr>
        <w:t>其</w:t>
      </w:r>
      <w:r w:rsidRPr="00B60440">
        <w:rPr>
          <w:rFonts w:ascii="宋体" w:hAnsi="Times New Roman" w:cs="宋体" w:hint="eastAsia"/>
          <w:kern w:val="0"/>
          <w:sz w:val="32"/>
          <w:szCs w:val="32"/>
        </w:rPr>
        <w:t>构造多项式</w:t>
      </w:r>
    </w:p>
    <w:p w14:paraId="6842B7A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 -4 12 -4 6];</w:t>
      </w:r>
    </w:p>
    <w:p w14:paraId="628B9ACA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roots(Q)</w:t>
      </w:r>
    </w:p>
    <w:p w14:paraId="20BE2887" w14:textId="6B188671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Q=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oly(</w:t>
      </w:r>
      <w:proofErr w:type="spellStart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</w:t>
      </w:r>
    </w:p>
    <w:p w14:paraId="26EA90F7" w14:textId="0FC82D93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D890BB7" w14:textId="5D931E81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C1FF12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Q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 xml:space="preserve"> =</w:t>
      </w:r>
    </w:p>
    <w:p w14:paraId="20725F2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EB803E6" w14:textId="67342411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.9133 + 2.6681i</w:t>
      </w:r>
    </w:p>
    <w:p w14:paraId="547A6E03" w14:textId="56589F0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.9133 - 2.6681i</w:t>
      </w:r>
    </w:p>
    <w:p w14:paraId="77DB52A9" w14:textId="20D9BD3D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0867 + 0.7410i</w:t>
      </w:r>
    </w:p>
    <w:p w14:paraId="33FF1AFA" w14:textId="5C3DA400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0867 - 0.7410i</w:t>
      </w:r>
    </w:p>
    <w:p w14:paraId="5CBAACC7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08344D5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6F4607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QQ =</w:t>
      </w:r>
    </w:p>
    <w:p w14:paraId="282695B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0062F73" w14:textId="43C981D8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.0000   -4.0000   12.0000   -4.0000    6.0000</w:t>
      </w:r>
    </w:p>
    <w:p w14:paraId="3A258129" w14:textId="24872040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A7076FE" w14:textId="77777777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7C84CC47" w14:textId="0D9DCBB0" w:rsidR="00F70759" w:rsidRPr="003379F0" w:rsidRDefault="00F70759" w:rsidP="00527170">
      <w:pPr>
        <w:pStyle w:val="1"/>
        <w:ind w:left="360" w:firstLineChars="0" w:firstLine="0"/>
        <w:jc w:val="center"/>
        <w:rPr>
          <w:sz w:val="32"/>
          <w:szCs w:val="32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3.</w:t>
      </w:r>
      <w:r w:rsidRPr="00F70759">
        <w:rPr>
          <w:kern w:val="0"/>
          <w:sz w:val="32"/>
          <w:szCs w:val="32"/>
        </w:rPr>
        <w:t xml:space="preserve"> </w:t>
      </w:r>
      <w:r w:rsidRPr="003379F0">
        <w:rPr>
          <w:kern w:val="0"/>
          <w:position w:val="-12"/>
          <w:sz w:val="32"/>
          <w:szCs w:val="32"/>
        </w:rPr>
        <w:object w:dxaOrig="2460" w:dyaOrig="380" w14:anchorId="72D1FA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9.2pt" o:ole="">
            <v:imagedata r:id="rId6" o:title=""/>
          </v:shape>
          <o:OLEObject Type="Embed" ProgID="Equation.DSMT4" ShapeID="_x0000_i1025" DrawAspect="Content" ObjectID="_1615901732" r:id="rId7"/>
        </w:object>
      </w:r>
      <w:r w:rsidRPr="003379F0">
        <w:rPr>
          <w:rFonts w:hint="eastAsia"/>
          <w:kern w:val="0"/>
          <w:sz w:val="32"/>
          <w:szCs w:val="32"/>
        </w:rPr>
        <w:t>，</w:t>
      </w:r>
      <w:r w:rsidRPr="003379F0">
        <w:rPr>
          <w:rFonts w:ascii="宋体" w:hint="eastAsia"/>
          <w:kern w:val="0"/>
          <w:sz w:val="32"/>
          <w:szCs w:val="32"/>
        </w:rPr>
        <w:t>在</w:t>
      </w:r>
      <w:r w:rsidRPr="003379F0">
        <w:rPr>
          <w:rFonts w:ascii="Times New Roman" w:hAnsi="Times New Roman"/>
          <w:i/>
          <w:iCs/>
          <w:kern w:val="0"/>
          <w:sz w:val="32"/>
          <w:szCs w:val="32"/>
        </w:rPr>
        <w:t>n</w:t>
      </w:r>
      <w:proofErr w:type="gramStart"/>
      <w:r w:rsidRPr="003379F0">
        <w:rPr>
          <w:rFonts w:ascii="宋体" w:hint="eastAsia"/>
          <w:kern w:val="0"/>
          <w:sz w:val="32"/>
          <w:szCs w:val="32"/>
        </w:rPr>
        <w:t>个</w:t>
      </w:r>
      <w:proofErr w:type="gramEnd"/>
      <w:r w:rsidRPr="003379F0">
        <w:rPr>
          <w:rFonts w:ascii="宋体" w:hint="eastAsia"/>
          <w:kern w:val="0"/>
          <w:sz w:val="32"/>
          <w:szCs w:val="32"/>
        </w:rPr>
        <w:t>节点</w:t>
      </w:r>
      <w:r w:rsidRPr="003379F0">
        <w:rPr>
          <w:kern w:val="0"/>
          <w:sz w:val="32"/>
          <w:szCs w:val="32"/>
        </w:rPr>
        <w:t>(</w:t>
      </w:r>
      <w:r w:rsidRPr="003379F0">
        <w:rPr>
          <w:rFonts w:ascii="Times New Roman" w:hAnsi="Times New Roman"/>
          <w:i/>
          <w:iCs/>
          <w:kern w:val="0"/>
          <w:sz w:val="32"/>
          <w:szCs w:val="32"/>
        </w:rPr>
        <w:t>n</w:t>
      </w:r>
      <w:r w:rsidRPr="003379F0">
        <w:rPr>
          <w:rFonts w:ascii="宋体" w:hint="eastAsia"/>
          <w:kern w:val="0"/>
          <w:sz w:val="32"/>
          <w:szCs w:val="32"/>
        </w:rPr>
        <w:t>不要太大，如取</w:t>
      </w:r>
      <w:r w:rsidRPr="003379F0">
        <w:rPr>
          <w:rFonts w:ascii="Times New Roman" w:hAnsi="Times New Roman"/>
          <w:kern w:val="0"/>
          <w:sz w:val="32"/>
          <w:szCs w:val="32"/>
        </w:rPr>
        <w:t>5</w:t>
      </w:r>
      <w:r w:rsidRPr="003379F0">
        <w:rPr>
          <w:rFonts w:ascii="Times New Roman" w:hAnsi="Times New Roman"/>
          <w:kern w:val="0"/>
          <w:sz w:val="32"/>
          <w:szCs w:val="32"/>
        </w:rPr>
        <w:t>～</w:t>
      </w:r>
      <w:r w:rsidRPr="003379F0">
        <w:rPr>
          <w:rFonts w:ascii="Times New Roman" w:hAnsi="Times New Roman"/>
          <w:kern w:val="0"/>
          <w:sz w:val="32"/>
          <w:szCs w:val="32"/>
        </w:rPr>
        <w:t>11</w:t>
      </w:r>
      <w:r w:rsidRPr="003379F0">
        <w:rPr>
          <w:kern w:val="0"/>
          <w:sz w:val="32"/>
          <w:szCs w:val="32"/>
        </w:rPr>
        <w:t>)</w:t>
      </w:r>
      <w:r w:rsidRPr="003379F0">
        <w:rPr>
          <w:rFonts w:ascii="宋体" w:hint="eastAsia"/>
          <w:kern w:val="0"/>
          <w:sz w:val="32"/>
          <w:szCs w:val="32"/>
        </w:rPr>
        <w:t>上用分段线性和三次样条插值方法，计算</w:t>
      </w:r>
      <w:r w:rsidRPr="003379F0">
        <w:rPr>
          <w:rFonts w:ascii="Times New Roman" w:hAnsi="Times New Roman"/>
          <w:i/>
          <w:iCs/>
          <w:kern w:val="0"/>
          <w:sz w:val="32"/>
          <w:szCs w:val="32"/>
        </w:rPr>
        <w:t>m</w:t>
      </w:r>
      <w:r w:rsidRPr="003379F0">
        <w:rPr>
          <w:rFonts w:ascii="宋体" w:hint="eastAsia"/>
          <w:kern w:val="0"/>
          <w:sz w:val="32"/>
          <w:szCs w:val="32"/>
        </w:rPr>
        <w:t>个插值点</w:t>
      </w:r>
      <w:r w:rsidRPr="003379F0">
        <w:rPr>
          <w:kern w:val="0"/>
          <w:sz w:val="32"/>
          <w:szCs w:val="32"/>
        </w:rPr>
        <w:t>(</w:t>
      </w:r>
      <w:r w:rsidRPr="003379F0">
        <w:rPr>
          <w:rFonts w:ascii="Times New Roman" w:hAnsi="Times New Roman"/>
          <w:i/>
          <w:iCs/>
          <w:kern w:val="0"/>
          <w:sz w:val="32"/>
          <w:szCs w:val="32"/>
        </w:rPr>
        <w:t xml:space="preserve">m </w:t>
      </w:r>
      <w:r w:rsidRPr="003379F0">
        <w:rPr>
          <w:rFonts w:ascii="宋体" w:hint="eastAsia"/>
          <w:kern w:val="0"/>
          <w:sz w:val="32"/>
          <w:szCs w:val="32"/>
        </w:rPr>
        <w:t>可取</w:t>
      </w:r>
      <w:r w:rsidRPr="003379F0">
        <w:rPr>
          <w:rFonts w:ascii="Times New Roman" w:hAnsi="Times New Roman"/>
          <w:kern w:val="0"/>
          <w:sz w:val="32"/>
          <w:szCs w:val="32"/>
        </w:rPr>
        <w:t>50</w:t>
      </w:r>
      <w:r w:rsidRPr="003379F0">
        <w:rPr>
          <w:rFonts w:ascii="Times New Roman" w:hAnsi="Times New Roman"/>
          <w:kern w:val="0"/>
          <w:sz w:val="32"/>
          <w:szCs w:val="32"/>
        </w:rPr>
        <w:t>～</w:t>
      </w:r>
      <w:r w:rsidRPr="003379F0">
        <w:rPr>
          <w:rFonts w:ascii="Times New Roman" w:hAnsi="Times New Roman"/>
          <w:kern w:val="0"/>
          <w:sz w:val="32"/>
          <w:szCs w:val="32"/>
        </w:rPr>
        <w:t>100</w:t>
      </w:r>
      <w:r w:rsidRPr="003379F0">
        <w:rPr>
          <w:kern w:val="0"/>
          <w:sz w:val="32"/>
          <w:szCs w:val="32"/>
        </w:rPr>
        <w:t>)</w:t>
      </w:r>
      <w:r w:rsidRPr="003379F0">
        <w:rPr>
          <w:rFonts w:ascii="宋体" w:hint="eastAsia"/>
          <w:kern w:val="0"/>
          <w:sz w:val="32"/>
          <w:szCs w:val="32"/>
        </w:rPr>
        <w:t>的函数值。通过数值和图形输出，将两种插值结果与精度值进行比较。适当增加</w:t>
      </w:r>
      <w:r w:rsidRPr="003379F0">
        <w:rPr>
          <w:rFonts w:ascii="Times New Roman" w:hAnsi="Times New Roman"/>
          <w:i/>
          <w:iCs/>
          <w:kern w:val="0"/>
          <w:sz w:val="32"/>
          <w:szCs w:val="32"/>
        </w:rPr>
        <w:t>n</w:t>
      </w:r>
      <w:r w:rsidRPr="003379F0">
        <w:rPr>
          <w:rFonts w:ascii="宋体" w:hint="eastAsia"/>
          <w:kern w:val="0"/>
          <w:sz w:val="32"/>
          <w:szCs w:val="32"/>
        </w:rPr>
        <w:t>，再作比较。</w:t>
      </w:r>
    </w:p>
    <w:p w14:paraId="63F10AAD" w14:textId="6EECF67D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13376ED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n=5;</w:t>
      </w:r>
    </w:p>
    <w:p w14:paraId="1E66210A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ubplot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,2,1);</w:t>
      </w:r>
    </w:p>
    <w:p w14:paraId="4F0E4649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n=5;</w:t>
      </w:r>
    </w:p>
    <w:p w14:paraId="71AB4D9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m=80;</w:t>
      </w:r>
    </w:p>
    <w:p w14:paraId="53CB6E7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n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3E5AC83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=sin(x);</w:t>
      </w:r>
    </w:p>
    <w:p w14:paraId="3BC0BEA7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m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6C5ED51F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1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linea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0D22F8E8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2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splin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11B38C77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lot(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':o',t,y1,'-r',t,y2,'-b');</w:t>
      </w:r>
    </w:p>
    <w:p w14:paraId="30205CD7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itle('n=5');</w:t>
      </w:r>
    </w:p>
    <w:p w14:paraId="64967301" w14:textId="124F0D25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egend(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原始数据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分段线性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三次样条插值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7AC6D177" w14:textId="13B8FEF1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85EB5D8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n=10</w:t>
      </w:r>
    </w:p>
    <w:p w14:paraId="247303CD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n=10;</w:t>
      </w:r>
    </w:p>
    <w:p w14:paraId="6B658B43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ubplot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,2,2);</w:t>
      </w:r>
    </w:p>
    <w:p w14:paraId="319C8798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n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5D0AAE9B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=sin(x);</w:t>
      </w:r>
    </w:p>
    <w:p w14:paraId="7DD948B8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m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13C7C7F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1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linea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724DF6D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2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splin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34044A5D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lot(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':o',t,y1,'-r',t,y2,'-b');</w:t>
      </w:r>
    </w:p>
    <w:p w14:paraId="23A58FC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itle('n=10');</w:t>
      </w:r>
    </w:p>
    <w:p w14:paraId="21889AE9" w14:textId="6C65792B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egend(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原始数据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分段线性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三次样条插值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10AB8E2D" w14:textId="3B191BD3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07A0A4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n=15</w:t>
      </w:r>
    </w:p>
    <w:p w14:paraId="04E9D70F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n=15;</w:t>
      </w:r>
    </w:p>
    <w:p w14:paraId="19EC1EF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ubplot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,2,3);</w:t>
      </w:r>
    </w:p>
    <w:p w14:paraId="126B916A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n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43B65A23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=sin(x);</w:t>
      </w:r>
    </w:p>
    <w:p w14:paraId="45ACC74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m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106500F4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1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linea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0DE2392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2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splin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3AB85774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lot(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':o',t,y1,'-r',t,y2,'-b');</w:t>
      </w:r>
    </w:p>
    <w:p w14:paraId="4CFFCA64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itle('n=15');</w:t>
      </w:r>
    </w:p>
    <w:p w14:paraId="0C044296" w14:textId="4A0D57AC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egend(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原始数据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分段线性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三次样条插值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1A7B2952" w14:textId="4D4D30F0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1ECE47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n=20</w:t>
      </w:r>
    </w:p>
    <w:p w14:paraId="7804789F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n=20;</w:t>
      </w:r>
    </w:p>
    <w:p w14:paraId="5E946718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ubplot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,2,4);</w:t>
      </w:r>
    </w:p>
    <w:p w14:paraId="7E43F3E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n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0FF02216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=sin(x);</w:t>
      </w:r>
    </w:p>
    <w:p w14:paraId="0A585893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0,2*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i,m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7A4AA3D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1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linea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1C7B6D68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2=interp1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t,'splin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4620F896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plot(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':o',t,y1,'-r',t,y2,'-b');</w:t>
      </w:r>
    </w:p>
    <w:p w14:paraId="79ED691B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itle('n=20');</w:t>
      </w:r>
    </w:p>
    <w:p w14:paraId="23E6301D" w14:textId="03E223B5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egend(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原始数据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分段线性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,'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三次样条插值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);</w:t>
      </w:r>
    </w:p>
    <w:p w14:paraId="15808643" w14:textId="7EAB71F5" w:rsid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23FB7FF" w14:textId="31826C02" w:rsid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73764F4E" w14:textId="1CCD6796" w:rsid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7E69E60" w14:textId="3FA29B25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%</w:t>
      </w:r>
      <w:r>
        <w:rPr>
          <w:rFonts w:ascii="Courier New" w:hAnsi="Courier New" w:cs="Courier New" w:hint="eastAsia"/>
          <w:kern w:val="0"/>
          <w:sz w:val="26"/>
          <w:szCs w:val="26"/>
        </w:rPr>
        <w:t>精度比较</w:t>
      </w:r>
    </w:p>
    <w:p w14:paraId="55568232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figure;</w:t>
      </w:r>
    </w:p>
    <w:p w14:paraId="72CD9047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proofErr w:type="spellStart"/>
      <w:r w:rsidRPr="007273C2">
        <w:rPr>
          <w:rFonts w:ascii="Courier New" w:hAnsi="Courier New" w:cs="Courier New"/>
          <w:kern w:val="0"/>
          <w:sz w:val="26"/>
          <w:szCs w:val="26"/>
        </w:rPr>
        <w:t>suptitle</w:t>
      </w:r>
      <w:proofErr w:type="spellEnd"/>
      <w:r w:rsidRPr="007273C2">
        <w:rPr>
          <w:rFonts w:ascii="Courier New" w:hAnsi="Courier New" w:cs="Courier New"/>
          <w:kern w:val="0"/>
          <w:sz w:val="26"/>
          <w:szCs w:val="26"/>
        </w:rPr>
        <w:t>('¾«¶È±È½Ï');</w:t>
      </w:r>
    </w:p>
    <w:p w14:paraId="5324E502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subplot(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2,2,1);</w:t>
      </w:r>
    </w:p>
    <w:p w14:paraId="49726940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title('n=5');</w:t>
      </w:r>
    </w:p>
    <w:p w14:paraId="453C88D4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plot(</w:t>
      </w: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t,detay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11,'-r',t,detay21,'-b');</w:t>
      </w:r>
    </w:p>
    <w:p w14:paraId="3E59F8EB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legend('·Ö¶ÎÏßÐÔ','Èý´ÎÑùÌõ²åÖµ');</w:t>
      </w:r>
    </w:p>
    <w:p w14:paraId="1CAF294A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subplot(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2,2,2);</w:t>
      </w:r>
    </w:p>
    <w:p w14:paraId="06CFAE2A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title('n=10');</w:t>
      </w:r>
    </w:p>
    <w:p w14:paraId="68593029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plot(</w:t>
      </w: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t,detay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12,'-r',t,detay22,'-b');</w:t>
      </w:r>
    </w:p>
    <w:p w14:paraId="409989DC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legend('·Ö¶ÎÏßÐÔ','Èý´ÎÑùÌõ²åÖµ');</w:t>
      </w:r>
    </w:p>
    <w:p w14:paraId="5D4A8527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subplot(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2,2,3);</w:t>
      </w:r>
    </w:p>
    <w:p w14:paraId="0EE306E8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title('n=15');</w:t>
      </w:r>
    </w:p>
    <w:p w14:paraId="368CAEAD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plot(</w:t>
      </w: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t,detay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13,'-r',t,detay23,'-b');</w:t>
      </w:r>
    </w:p>
    <w:p w14:paraId="4E15E5C2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legend('·Ö¶ÎÏßÐÔ','Èý´ÎÑùÌõ²åÖµ');</w:t>
      </w:r>
    </w:p>
    <w:p w14:paraId="391C252F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subplot(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2,2,4);</w:t>
      </w:r>
    </w:p>
    <w:p w14:paraId="07CB5086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title('n=20');</w:t>
      </w:r>
    </w:p>
    <w:p w14:paraId="1DDCCCFE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plot(</w:t>
      </w:r>
      <w:proofErr w:type="gramStart"/>
      <w:r w:rsidRPr="007273C2">
        <w:rPr>
          <w:rFonts w:ascii="Courier New" w:hAnsi="Courier New" w:cs="Courier New"/>
          <w:kern w:val="0"/>
          <w:sz w:val="26"/>
          <w:szCs w:val="26"/>
        </w:rPr>
        <w:t>t,detay</w:t>
      </w:r>
      <w:proofErr w:type="gramEnd"/>
      <w:r w:rsidRPr="007273C2">
        <w:rPr>
          <w:rFonts w:ascii="Courier New" w:hAnsi="Courier New" w:cs="Courier New"/>
          <w:kern w:val="0"/>
          <w:sz w:val="26"/>
          <w:szCs w:val="26"/>
        </w:rPr>
        <w:t>14,'-r',t,detay24,'-b');</w:t>
      </w:r>
    </w:p>
    <w:p w14:paraId="3AB0FB79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 w:rsidRPr="007273C2">
        <w:rPr>
          <w:rFonts w:ascii="Courier New" w:hAnsi="Courier New" w:cs="Courier New"/>
          <w:kern w:val="0"/>
          <w:sz w:val="26"/>
          <w:szCs w:val="26"/>
        </w:rPr>
        <w:t>legend('·Ö¶ÎÏßÐÔ','Èý´ÎÑùÌõ²åÖµ');</w:t>
      </w:r>
    </w:p>
    <w:p w14:paraId="0F0BAFE6" w14:textId="77777777" w:rsidR="007273C2" w:rsidRP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</w:pPr>
    </w:p>
    <w:p w14:paraId="6A9BF5E7" w14:textId="7C357D40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B12F464" w14:textId="656ED0BD" w:rsidR="00F70759" w:rsidRPr="00F70759" w:rsidRDefault="009922AE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>
        <w:rPr>
          <w:rFonts w:ascii="Courier New" w:hAnsi="Courier New" w:cs="Courier New" w:hint="eastAsia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67280CA6" wp14:editId="69A40868">
            <wp:extent cx="2484120" cy="186309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第三题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186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6285C">
        <w:rPr>
          <w:rFonts w:ascii="Courier New" w:hAnsi="Courier New" w:cs="Courier New"/>
          <w:noProof/>
          <w:color w:val="000000" w:themeColor="text1"/>
          <w:kern w:val="0"/>
          <w:sz w:val="26"/>
          <w:szCs w:val="26"/>
        </w:rPr>
        <w:drawing>
          <wp:inline distT="0" distB="0" distL="0" distR="0" wp14:anchorId="674ACE7B" wp14:editId="223761DF">
            <wp:extent cx="2560320" cy="19202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2323213213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09363" w14:textId="255B4560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CB32869" w14:textId="398133B7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54159D5F" w14:textId="4EAD4ECF" w:rsid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5C8F4DD" w14:textId="5966717D" w:rsidR="007273C2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4A1CB2E2" w14:textId="77777777" w:rsidR="007273C2" w:rsidRPr="00F70759" w:rsidRDefault="007273C2" w:rsidP="00527170">
      <w:pPr>
        <w:autoSpaceDE w:val="0"/>
        <w:autoSpaceDN w:val="0"/>
        <w:adjustRightInd w:val="0"/>
        <w:jc w:val="center"/>
        <w:rPr>
          <w:rFonts w:ascii="Courier New" w:hAnsi="Courier New" w:cs="Courier New" w:hint="eastAsia"/>
          <w:color w:val="000000" w:themeColor="text1"/>
          <w:kern w:val="0"/>
          <w:sz w:val="24"/>
          <w:szCs w:val="24"/>
        </w:rPr>
      </w:pPr>
    </w:p>
    <w:p w14:paraId="7D25C6E4" w14:textId="29D1FCA1" w:rsidR="009922AE" w:rsidRDefault="00F70759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%4.·</w:t>
      </w:r>
      <w:r w:rsidR="009922AE">
        <w:rPr>
          <w:rFonts w:ascii="宋体" w:cs="宋体" w:hint="eastAsia"/>
          <w:kern w:val="0"/>
          <w:sz w:val="32"/>
          <w:szCs w:val="32"/>
        </w:rPr>
        <w:t>分别用矩形法、梯形法、辛普森法和科</w:t>
      </w:r>
      <w:proofErr w:type="gramStart"/>
      <w:r w:rsidR="009922AE">
        <w:rPr>
          <w:rFonts w:ascii="宋体" w:cs="宋体" w:hint="eastAsia"/>
          <w:kern w:val="0"/>
          <w:sz w:val="32"/>
          <w:szCs w:val="32"/>
        </w:rPr>
        <w:t>茨</w:t>
      </w:r>
      <w:proofErr w:type="gramEnd"/>
      <w:r w:rsidR="009922AE">
        <w:rPr>
          <w:rFonts w:ascii="宋体" w:cs="宋体" w:hint="eastAsia"/>
          <w:kern w:val="0"/>
          <w:sz w:val="32"/>
          <w:szCs w:val="32"/>
        </w:rPr>
        <w:t>4</w:t>
      </w:r>
      <w:r w:rsidR="009922AE">
        <w:rPr>
          <w:rFonts w:ascii="宋体" w:cs="宋体" w:hint="eastAsia"/>
          <w:kern w:val="0"/>
          <w:sz w:val="32"/>
          <w:szCs w:val="32"/>
        </w:rPr>
        <w:t>种方法来近似计算定积分</w:t>
      </w:r>
    </w:p>
    <w:p w14:paraId="77D565F5" w14:textId="50B54E0E" w:rsidR="009922AE" w:rsidRDefault="009922AE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</w:p>
    <w:p w14:paraId="35067724" w14:textId="77777777" w:rsidR="009922AE" w:rsidRPr="00F70759" w:rsidRDefault="009922AE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矩形法</w:t>
      </w:r>
    </w:p>
    <w:p w14:paraId="56805836" w14:textId="77777777" w:rsidR="009922AE" w:rsidRDefault="009922AE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</w:p>
    <w:p w14:paraId="5A581D25" w14:textId="400AE5FC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=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inspace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,1,100);</w:t>
      </w:r>
    </w:p>
    <w:p w14:paraId="0162EC7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=5*x./(x.^2+4);</w:t>
      </w:r>
    </w:p>
    <w:p w14:paraId="4B1714E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w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cumsum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y)*1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/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00-1);</w:t>
      </w:r>
    </w:p>
    <w:p w14:paraId="4F8ADE08" w14:textId="3DDD5ABB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1=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w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00)</w:t>
      </w:r>
    </w:p>
    <w:p w14:paraId="6FEE88C8" w14:textId="77777777" w:rsidR="009922AE" w:rsidRPr="00F70759" w:rsidRDefault="009922AE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CEF04D4" w14:textId="2CA9C408" w:rsidR="009922AE" w:rsidRDefault="009922AE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D74A99B" w14:textId="08990871" w:rsidR="00F70759" w:rsidRPr="00F70759" w:rsidRDefault="009922AE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梯形法</w:t>
      </w:r>
    </w:p>
    <w:p w14:paraId="285E712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2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rapz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</w:t>
      </w:r>
    </w:p>
    <w:p w14:paraId="4A28B898" w14:textId="07D22480" w:rsidR="00F70759" w:rsidRPr="00F70759" w:rsidRDefault="009922AE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辛普森积分法</w:t>
      </w:r>
    </w:p>
    <w:p w14:paraId="51BFD13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3=quad('5*x./(x.^2+4)',0,1)</w:t>
      </w:r>
    </w:p>
    <w:p w14:paraId="46CB1A0E" w14:textId="23CF01D1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78487978" w14:textId="028C03E9" w:rsidR="009922AE" w:rsidRPr="00F70759" w:rsidRDefault="009922AE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%</w:t>
      </w:r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科</w:t>
      </w:r>
      <w:proofErr w:type="gramStart"/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茨</w:t>
      </w:r>
      <w:proofErr w:type="gramEnd"/>
      <w:r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积分法</w:t>
      </w:r>
    </w:p>
    <w:p w14:paraId="1461D337" w14:textId="3096AA7F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4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uadl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'5*x./(x.^2+4)',0,1)</w:t>
      </w:r>
    </w:p>
    <w:p w14:paraId="1F178662" w14:textId="648B1293" w:rsid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46547B5A" w14:textId="320CFF64" w:rsid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55D6BB0F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y1 =</w:t>
      </w:r>
    </w:p>
    <w:p w14:paraId="29D30E49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0D7C636" w14:textId="5785750F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5629</w:t>
      </w:r>
    </w:p>
    <w:p w14:paraId="10DBC83B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A9D4544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E7726A1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y2 =</w:t>
      </w:r>
    </w:p>
    <w:p w14:paraId="1C11E208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51903D3" w14:textId="35E89AE3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5579</w:t>
      </w:r>
    </w:p>
    <w:p w14:paraId="5BB4BB53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F833ACA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87336D8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y3 =</w:t>
      </w:r>
    </w:p>
    <w:p w14:paraId="670BBFAD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8C54D6D" w14:textId="378AD985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5579</w:t>
      </w:r>
    </w:p>
    <w:p w14:paraId="543838EC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BEC85E9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BD9FCC3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y4 =</w:t>
      </w:r>
    </w:p>
    <w:p w14:paraId="44C27265" w14:textId="77777777" w:rsidR="00B528D2" w:rsidRPr="00B528D2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7AE750C" w14:textId="64C7A219" w:rsidR="00B528D2" w:rsidRPr="00F70759" w:rsidRDefault="00B528D2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528D2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5579</w:t>
      </w:r>
    </w:p>
    <w:p w14:paraId="07F09204" w14:textId="59A290AB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31E5D4D" w14:textId="4C94C610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EEE0F24" w14:textId="7BC8A853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5.</w:t>
      </w:r>
      <w:r w:rsidR="008332CC" w:rsidRPr="008332CC">
        <w:rPr>
          <w:rFonts w:ascii="宋体" w:cs="宋体" w:hint="eastAsia"/>
          <w:kern w:val="0"/>
          <w:sz w:val="32"/>
          <w:szCs w:val="32"/>
        </w:rPr>
        <w:t xml:space="preserve"> </w:t>
      </w:r>
      <w:r w:rsidR="008332CC">
        <w:rPr>
          <w:rFonts w:ascii="宋体" w:cs="宋体" w:hint="eastAsia"/>
          <w:kern w:val="0"/>
          <w:sz w:val="32"/>
          <w:szCs w:val="32"/>
        </w:rPr>
        <w:t>求函数</w:t>
      </w:r>
      <w:r w:rsidR="008332CC" w:rsidRPr="003379F0">
        <w:rPr>
          <w:rFonts w:ascii="宋体" w:cs="宋体"/>
          <w:kern w:val="0"/>
          <w:position w:val="-12"/>
          <w:sz w:val="32"/>
          <w:szCs w:val="32"/>
        </w:rPr>
        <w:object w:dxaOrig="2220" w:dyaOrig="460" w14:anchorId="6B40D375">
          <v:shape id="_x0000_i1026" type="#_x0000_t75" style="width:111pt;height:22.8pt" o:ole="">
            <v:imagedata r:id="rId10" o:title=""/>
          </v:shape>
          <o:OLEObject Type="Embed" ProgID="Equation.DSMT4" ShapeID="_x0000_i1026" DrawAspect="Content" ObjectID="_1615901733" r:id="rId11"/>
        </w:object>
      </w:r>
      <w:r w:rsidR="008332CC">
        <w:rPr>
          <w:rFonts w:ascii="宋体" w:cs="宋体" w:hint="eastAsia"/>
          <w:kern w:val="0"/>
          <w:sz w:val="32"/>
          <w:szCs w:val="32"/>
        </w:rPr>
        <w:t>在区间</w:t>
      </w:r>
      <w:r w:rsidR="008332CC">
        <w:rPr>
          <w:rFonts w:ascii="宋体" w:cs="宋体" w:hint="eastAsia"/>
          <w:kern w:val="0"/>
          <w:sz w:val="32"/>
          <w:szCs w:val="32"/>
        </w:rPr>
        <w:t>[-5,5]</w:t>
      </w:r>
      <w:r w:rsidR="008332CC">
        <w:rPr>
          <w:rFonts w:ascii="宋体" w:cs="宋体" w:hint="eastAsia"/>
          <w:kern w:val="0"/>
          <w:sz w:val="32"/>
          <w:szCs w:val="32"/>
        </w:rPr>
        <w:t>上的最小值和最大值</w:t>
      </w:r>
      <w:r w:rsidR="008332CC">
        <w:rPr>
          <w:rFonts w:ascii="宋体" w:cs="宋体" w:hint="eastAsia"/>
          <w:kern w:val="0"/>
          <w:sz w:val="32"/>
          <w:szCs w:val="32"/>
        </w:rPr>
        <w:lastRenderedPageBreak/>
        <w:t>点，并画出其图形</w:t>
      </w:r>
    </w:p>
    <w:p w14:paraId="7DC7AC7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=-5:0.1:5;</w:t>
      </w:r>
    </w:p>
    <w:p w14:paraId="702F7F7B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=4*x.^3+5*x.^2+6;</w:t>
      </w:r>
    </w:p>
    <w:p w14:paraId="693A8B7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min,fmin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inbnd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'4*x^3+5*x^2+6',-5,5)</w:t>
      </w:r>
    </w:p>
    <w:p w14:paraId="06044E56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max,fm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inbnd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'-4*x^3-5*x^2-6',-5,5);</w:t>
      </w:r>
    </w:p>
    <w:p w14:paraId="6E3DFC6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max</w:t>
      </w:r>
      <w:proofErr w:type="spellEnd"/>
    </w:p>
    <w:p w14:paraId="5B07E57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ax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-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</w:t>
      </w:r>
      <w:proofErr w:type="spellEnd"/>
    </w:p>
    <w:p w14:paraId="58FBB49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igure;</w:t>
      </w:r>
    </w:p>
    <w:p w14:paraId="4B4AF57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lot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15B6D6EE" w14:textId="4095349A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itle('y=4x^{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}+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x^{2}+6');</w:t>
      </w:r>
    </w:p>
    <w:p w14:paraId="370FCA24" w14:textId="73CAAAE1" w:rsid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2EA5102" w14:textId="77777777" w:rsid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A78CFEA" w14:textId="4D20E9BA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proofErr w:type="spellStart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min</w:t>
      </w:r>
      <w:proofErr w:type="spellEnd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 =</w:t>
      </w:r>
    </w:p>
    <w:p w14:paraId="77CD1A3F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274E5B7" w14:textId="027F3AC5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-4.9999</w:t>
      </w:r>
    </w:p>
    <w:p w14:paraId="299D56A7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4120EDA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3D06DEE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proofErr w:type="spellStart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in</w:t>
      </w:r>
      <w:proofErr w:type="spellEnd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 =</w:t>
      </w:r>
    </w:p>
    <w:p w14:paraId="3E1607CC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E35E9C2" w14:textId="65FE3AB5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-368.9851</w:t>
      </w:r>
    </w:p>
    <w:p w14:paraId="2555B0B6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3690C0F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50008266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proofErr w:type="spellStart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max</w:t>
      </w:r>
      <w:proofErr w:type="spellEnd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 =</w:t>
      </w:r>
    </w:p>
    <w:p w14:paraId="3E9772EC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5320A8D7" w14:textId="651F12DD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9999</w:t>
      </w:r>
    </w:p>
    <w:p w14:paraId="26FA2988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6180FAF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441E9F24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proofErr w:type="spellStart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ax</w:t>
      </w:r>
      <w:proofErr w:type="spellEnd"/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 =</w:t>
      </w:r>
    </w:p>
    <w:p w14:paraId="65CBF780" w14:textId="77777777" w:rsidR="008332CC" w:rsidRP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410A77D8" w14:textId="74238259" w:rsid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8332CC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30.9791</w:t>
      </w:r>
    </w:p>
    <w:p w14:paraId="637B502F" w14:textId="0CC00EEB" w:rsidR="008332CC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3F08F9CE" w14:textId="5A928A87" w:rsidR="008332CC" w:rsidRPr="00F70759" w:rsidRDefault="008332CC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>
        <w:rPr>
          <w:rFonts w:ascii="Courier New" w:hAnsi="Courier New" w:cs="Courier New" w:hint="eastAsia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42D954C7" wp14:editId="00F77DCE">
            <wp:extent cx="3119120" cy="2339340"/>
            <wp:effectExtent l="0" t="0" r="508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第五题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9120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2602B00" w14:textId="114C76E9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543D055" w14:textId="7888FB1E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6.</w:t>
      </w:r>
      <w:r w:rsidR="00AB7B28" w:rsidRPr="00AB7B28">
        <w:rPr>
          <w:rFonts w:ascii="宋体" w:cs="宋体" w:hint="eastAsia"/>
          <w:kern w:val="0"/>
          <w:sz w:val="32"/>
          <w:szCs w:val="32"/>
        </w:rPr>
        <w:t xml:space="preserve"> </w:t>
      </w:r>
      <w:r w:rsidR="00AB7B28">
        <w:rPr>
          <w:rFonts w:ascii="宋体" w:cs="宋体" w:hint="eastAsia"/>
          <w:kern w:val="0"/>
          <w:sz w:val="32"/>
          <w:szCs w:val="32"/>
        </w:rPr>
        <w:t>计算二重积分</w:t>
      </w:r>
      <w:r w:rsidR="00AB7B28" w:rsidRPr="00AC4033">
        <w:rPr>
          <w:rFonts w:ascii="宋体" w:cs="宋体"/>
          <w:kern w:val="0"/>
          <w:position w:val="-22"/>
          <w:sz w:val="32"/>
          <w:szCs w:val="32"/>
        </w:rPr>
        <w:object w:dxaOrig="4160" w:dyaOrig="660" w14:anchorId="43D028EF">
          <v:shape id="_x0000_i1027" type="#_x0000_t75" style="width:208.2pt;height:33pt" o:ole="">
            <v:imagedata r:id="rId13" o:title=""/>
          </v:shape>
          <o:OLEObject Type="Embed" ProgID="Equation.DSMT4" ShapeID="_x0000_i1027" DrawAspect="Content" ObjectID="_1615901734" r:id="rId14"/>
        </w:objec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un=inline('x*sin(y)+y*cos(x)');</w:t>
      </w:r>
    </w:p>
    <w:p w14:paraId="759C400A" w14:textId="3A16A329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dblquad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fun,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,pi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pi,2*pi)</w:t>
      </w:r>
    </w:p>
    <w:p w14:paraId="117E4014" w14:textId="336CED1F" w:rsidR="00AB7B28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C9B914D" w14:textId="77777777" w:rsidR="00AB7B28" w:rsidRPr="00AB7B28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AB7B28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S =</w:t>
      </w:r>
    </w:p>
    <w:p w14:paraId="4721F2D7" w14:textId="77777777" w:rsidR="00AB7B28" w:rsidRPr="00AB7B28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830EA40" w14:textId="3D7A95BF" w:rsidR="00AB7B28" w:rsidRPr="00F70759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AB7B28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-9.8696</w:t>
      </w:r>
    </w:p>
    <w:p w14:paraId="0651C6CF" w14:textId="22CF96B5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A449A64" w14:textId="10D55AD3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14522AA" w14:textId="67F716ED" w:rsidR="00AB7B28" w:rsidRPr="00AC4033" w:rsidRDefault="00527170" w:rsidP="00527170">
      <w:pPr>
        <w:autoSpaceDE w:val="0"/>
        <w:autoSpaceDN w:val="0"/>
        <w:adjustRightInd w:val="0"/>
        <w:ind w:left="360"/>
        <w:jc w:val="center"/>
        <w:rPr>
          <w:rFonts w:ascii="宋体" w:cs="宋体"/>
          <w:kern w:val="0"/>
          <w:sz w:val="32"/>
          <w:szCs w:val="32"/>
        </w:rPr>
      </w:pPr>
      <w:r>
        <w:rPr>
          <w:rFonts w:ascii="宋体" w:cs="宋体"/>
          <w:noProof/>
          <w:kern w:val="0"/>
          <w:sz w:val="32"/>
          <w:szCs w:val="32"/>
        </w:rPr>
        <w:object w:dxaOrig="2460" w:dyaOrig="380" w14:anchorId="0ED3D420">
          <v:shape id="Object 3" o:spid="_x0000_s1026" type="#_x0000_t75" style="position:absolute;left:0;text-align:left;margin-left:1in;margin-top:21.65pt;width:153.05pt;height:93pt;z-index:251659264;visibility:visible">
            <v:imagedata r:id="rId15" o:title=""/>
          </v:shape>
          <o:OLEObject Type="Embed" ProgID="Equation.DSMT4" ShapeID="Object 3" DrawAspect="Content" ObjectID="_1615901737" r:id="rId16"/>
        </w:object>
      </w:r>
      <w:r w:rsidR="00F70759"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7.</w:t>
      </w:r>
      <w:r w:rsidR="00AB7B28" w:rsidRPr="00AB7B28">
        <w:rPr>
          <w:rFonts w:ascii="宋体" w:cs="宋体" w:hint="eastAsia"/>
          <w:kern w:val="0"/>
          <w:sz w:val="32"/>
          <w:szCs w:val="32"/>
        </w:rPr>
        <w:t xml:space="preserve"> </w:t>
      </w:r>
      <w:r w:rsidR="00AB7B28">
        <w:rPr>
          <w:rFonts w:ascii="宋体" w:cs="宋体" w:hint="eastAsia"/>
          <w:kern w:val="0"/>
          <w:sz w:val="32"/>
          <w:szCs w:val="32"/>
        </w:rPr>
        <w:t>分别用</w:t>
      </w:r>
      <w:r w:rsidR="00AB7B28" w:rsidRPr="00AC4033">
        <w:rPr>
          <w:rFonts w:ascii="Times New Roman" w:hAnsi="Times New Roman"/>
          <w:kern w:val="0"/>
          <w:sz w:val="32"/>
          <w:szCs w:val="32"/>
        </w:rPr>
        <w:t>LU</w:t>
      </w:r>
      <w:r w:rsidR="00AB7B28">
        <w:rPr>
          <w:rFonts w:ascii="Times New Roman" w:hAnsi="Times New Roman" w:hint="eastAsia"/>
          <w:kern w:val="0"/>
          <w:sz w:val="32"/>
          <w:szCs w:val="32"/>
        </w:rPr>
        <w:t>和</w:t>
      </w:r>
      <w:r w:rsidR="00AB7B28">
        <w:rPr>
          <w:rFonts w:ascii="Times New Roman" w:hAnsi="Times New Roman" w:hint="eastAsia"/>
          <w:kern w:val="0"/>
          <w:sz w:val="32"/>
          <w:szCs w:val="32"/>
        </w:rPr>
        <w:t>QR</w:t>
      </w:r>
      <w:r w:rsidR="00AB7B28">
        <w:rPr>
          <w:rFonts w:ascii="Times New Roman" w:hAnsi="Times New Roman" w:hint="eastAsia"/>
          <w:kern w:val="0"/>
          <w:sz w:val="32"/>
          <w:szCs w:val="32"/>
        </w:rPr>
        <w:t>分解法求解线性方程组：</w:t>
      </w:r>
    </w:p>
    <w:p w14:paraId="644FB8AF" w14:textId="640A058D" w:rsidR="00AB7B28" w:rsidRDefault="00AB7B28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</w:p>
    <w:p w14:paraId="616D051D" w14:textId="77777777" w:rsidR="00AB7B28" w:rsidRDefault="00AB7B28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</w:p>
    <w:p w14:paraId="2E6A06D3" w14:textId="77777777" w:rsidR="00AB7B28" w:rsidRDefault="00AB7B28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</w:p>
    <w:p w14:paraId="2BC04DA3" w14:textId="6F83D533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923630B" w14:textId="77777777" w:rsidR="00AB7B28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3588C3AC" w14:textId="77777777" w:rsidR="00AB7B28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3033E898" w14:textId="77777777" w:rsidR="00AB7B28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293E5C6" w14:textId="77777777" w:rsidR="00AB7B28" w:rsidRDefault="00AB7B28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B6F43BB" w14:textId="526EDFFE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LU·¨</w:t>
      </w:r>
    </w:p>
    <w:p w14:paraId="4686046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A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 3 -2 1;2 -3 0 2;0 4 2 -3;2 3 -2 -1];</w:t>
      </w:r>
    </w:p>
    <w:p w14:paraId="1E647283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B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;5;9;2];</w:t>
      </w:r>
    </w:p>
    <w:p w14:paraId="0E89C5D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,U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u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A);</w:t>
      </w:r>
    </w:p>
    <w:p w14:paraId="56767535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1=U\(L\B)</w:t>
      </w:r>
    </w:p>
    <w:p w14:paraId="197B5862" w14:textId="2F9703B5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BFA712F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QR·¨</w:t>
      </w:r>
    </w:p>
    <w:p w14:paraId="41D4D9C9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,R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A);</w:t>
      </w:r>
    </w:p>
    <w:p w14:paraId="1DB3D953" w14:textId="3F905F31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2=R\(Q\B)</w:t>
      </w:r>
    </w:p>
    <w:p w14:paraId="20A0A7C1" w14:textId="4E505F7E" w:rsid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7C6C5071" w14:textId="6256FFED" w:rsid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1A8384D" w14:textId="7777777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x1 =</w:t>
      </w:r>
    </w:p>
    <w:p w14:paraId="2D8494C7" w14:textId="7777777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24C4F9D" w14:textId="4F760C19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3.0000</w:t>
      </w:r>
    </w:p>
    <w:p w14:paraId="54971DA7" w14:textId="7EBAF0A6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3.0000</w:t>
      </w:r>
    </w:p>
    <w:p w14:paraId="44596922" w14:textId="64AEFAC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4.5000</w:t>
      </w:r>
    </w:p>
    <w:p w14:paraId="3523128C" w14:textId="27D7827B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4.0000</w:t>
      </w:r>
    </w:p>
    <w:p w14:paraId="1D8B4C7E" w14:textId="7777777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4024A21" w14:textId="7777777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6E28AFC" w14:textId="7777777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x2 =</w:t>
      </w:r>
    </w:p>
    <w:p w14:paraId="1BFACBD4" w14:textId="7777777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F6A352A" w14:textId="11B56887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3.0000</w:t>
      </w:r>
    </w:p>
    <w:p w14:paraId="28869275" w14:textId="7777AD39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3.0000</w:t>
      </w:r>
    </w:p>
    <w:p w14:paraId="4DAD5244" w14:textId="453D6E06" w:rsidR="007F7070" w:rsidRPr="007F7070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lastRenderedPageBreak/>
        <w:t>4.5000</w:t>
      </w:r>
    </w:p>
    <w:p w14:paraId="3EA5111F" w14:textId="60B2C201" w:rsidR="007F7070" w:rsidRPr="00F70759" w:rsidRDefault="007F70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7F7070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4.0000</w:t>
      </w:r>
    </w:p>
    <w:p w14:paraId="17A50ECF" w14:textId="44C99ACC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235E3E1" w14:textId="0544564F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459F45F" w14:textId="1BB18113" w:rsidR="007F7070" w:rsidRDefault="00F70759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8.</w:t>
      </w:r>
      <w:r w:rsidR="007F7070" w:rsidRPr="007F7070">
        <w:rPr>
          <w:rFonts w:ascii="宋体" w:cs="宋体" w:hint="eastAsia"/>
          <w:kern w:val="0"/>
          <w:sz w:val="32"/>
          <w:szCs w:val="32"/>
        </w:rPr>
        <w:t xml:space="preserve"> </w:t>
      </w:r>
      <w:r w:rsidR="007F7070">
        <w:rPr>
          <w:rFonts w:ascii="宋体" w:cs="宋体" w:hint="eastAsia"/>
          <w:kern w:val="0"/>
          <w:sz w:val="32"/>
          <w:szCs w:val="32"/>
        </w:rPr>
        <w:t>对以下级数进行求和。</w:t>
      </w:r>
    </w:p>
    <w:p w14:paraId="4A00CC7C" w14:textId="591D86D1" w:rsidR="007F7070" w:rsidRPr="00AC4033" w:rsidRDefault="00527170" w:rsidP="00527170">
      <w:pPr>
        <w:autoSpaceDE w:val="0"/>
        <w:autoSpaceDN w:val="0"/>
        <w:adjustRightInd w:val="0"/>
        <w:jc w:val="center"/>
        <w:rPr>
          <w:rFonts w:ascii="宋体" w:cs="宋体"/>
          <w:kern w:val="0"/>
          <w:sz w:val="32"/>
          <w:szCs w:val="32"/>
        </w:rPr>
      </w:pPr>
      <w:r w:rsidRPr="00D80E77">
        <w:rPr>
          <w:rFonts w:ascii="宋体" w:cs="宋体"/>
          <w:kern w:val="0"/>
          <w:position w:val="-82"/>
          <w:sz w:val="32"/>
          <w:szCs w:val="32"/>
        </w:rPr>
        <w:object w:dxaOrig="2400" w:dyaOrig="1800" w14:anchorId="36BB23D2">
          <v:shape id="_x0000_i1029" type="#_x0000_t75" style="width:100.8pt;height:75.6pt" o:ole="">
            <v:imagedata r:id="rId17" o:title=""/>
          </v:shape>
          <o:OLEObject Type="Embed" ProgID="Equation.DSMT4" ShapeID="_x0000_i1029" DrawAspect="Content" ObjectID="_1615901735" r:id="rId18"/>
        </w:object>
      </w:r>
    </w:p>
    <w:p w14:paraId="77939AC3" w14:textId="46BF5F63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)</w:t>
      </w:r>
    </w:p>
    <w:p w14:paraId="74A5165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yms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 z</w:t>
      </w:r>
    </w:p>
    <w:p w14:paraId="7C57BA6F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1=(z+4)/2^z;</w:t>
      </w:r>
    </w:p>
    <w:p w14:paraId="4C982DA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I1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ymsum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f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,z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1,30)</w:t>
      </w:r>
    </w:p>
    <w:p w14:paraId="051B7CB1" w14:textId="5CC9F4AA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A8B47C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)</w:t>
      </w:r>
    </w:p>
    <w:p w14:paraId="1C4E517A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2=2/(3*z*(z+5));</w:t>
      </w:r>
    </w:p>
    <w:p w14:paraId="03986C2C" w14:textId="3152CB2F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I2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ymsum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f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,z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1,inf)</w:t>
      </w:r>
    </w:p>
    <w:p w14:paraId="50499A66" w14:textId="32B50A1B" w:rsid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9D42AE1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I1 =</w:t>
      </w:r>
    </w:p>
    <w:p w14:paraId="7B7DC9C2" w14:textId="4ABBF772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3B21762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610612727/268435456</w:t>
      </w:r>
    </w:p>
    <w:p w14:paraId="0237C07B" w14:textId="2810BA84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FDFD2CD" w14:textId="24D01539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8A6CB15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I2 =</w:t>
      </w:r>
    </w:p>
    <w:p w14:paraId="71C9AF7B" w14:textId="5DCAF92E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651797C" w14:textId="615DED21" w:rsidR="00B95FAD" w:rsidRPr="00F70759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37/450</w:t>
      </w:r>
    </w:p>
    <w:p w14:paraId="097A85F7" w14:textId="4EC652DF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C720E20" w14:textId="296603D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130755F" w14:textId="49AE05E1" w:rsidR="00B95FAD" w:rsidRDefault="00F70759" w:rsidP="00527170">
      <w:pPr>
        <w:autoSpaceDE w:val="0"/>
        <w:autoSpaceDN w:val="0"/>
        <w:adjustRightInd w:val="0"/>
        <w:ind w:left="360"/>
        <w:jc w:val="center"/>
        <w:rPr>
          <w:rFonts w:ascii="宋体" w:cs="宋体"/>
          <w:kern w:val="0"/>
          <w:sz w:val="32"/>
          <w:szCs w:val="32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9.</w:t>
      </w:r>
      <w:r w:rsidR="00B95FAD" w:rsidRPr="00B95FAD">
        <w:rPr>
          <w:rFonts w:ascii="宋体" w:cs="宋体" w:hint="eastAsia"/>
          <w:kern w:val="0"/>
          <w:sz w:val="32"/>
          <w:szCs w:val="32"/>
        </w:rPr>
        <w:t xml:space="preserve"> </w:t>
      </w:r>
      <w:r w:rsidR="00B95FAD">
        <w:rPr>
          <w:rFonts w:ascii="宋体" w:cs="宋体" w:hint="eastAsia"/>
          <w:kern w:val="0"/>
          <w:sz w:val="32"/>
          <w:szCs w:val="32"/>
        </w:rPr>
        <w:t>利用</w:t>
      </w:r>
      <w:proofErr w:type="gramStart"/>
      <w:r w:rsidR="00B95FAD">
        <w:rPr>
          <w:rFonts w:ascii="宋体" w:cs="宋体" w:hint="eastAsia"/>
          <w:kern w:val="0"/>
          <w:sz w:val="32"/>
          <w:szCs w:val="32"/>
        </w:rPr>
        <w:t>二三阶龙格</w:t>
      </w:r>
      <w:proofErr w:type="gramEnd"/>
      <w:r w:rsidR="00B95FAD">
        <w:rPr>
          <w:rFonts w:ascii="宋体" w:cs="宋体"/>
          <w:kern w:val="0"/>
          <w:sz w:val="32"/>
          <w:szCs w:val="32"/>
        </w:rPr>
        <w:t>—</w:t>
      </w:r>
      <w:r w:rsidR="00B95FAD">
        <w:rPr>
          <w:rFonts w:ascii="宋体" w:cs="宋体" w:hint="eastAsia"/>
          <w:kern w:val="0"/>
          <w:sz w:val="32"/>
          <w:szCs w:val="32"/>
        </w:rPr>
        <w:t>库塔法（</w:t>
      </w:r>
      <w:r w:rsidR="00B95FAD">
        <w:rPr>
          <w:rFonts w:ascii="Times New Roman" w:hAnsi="Times New Roman" w:hint="eastAsia"/>
          <w:kern w:val="0"/>
          <w:sz w:val="32"/>
          <w:szCs w:val="32"/>
        </w:rPr>
        <w:t>ode</w:t>
      </w:r>
      <w:r w:rsidR="00B95FAD" w:rsidRPr="00D80E77">
        <w:rPr>
          <w:rFonts w:ascii="Times New Roman" w:hAnsi="Times New Roman"/>
          <w:kern w:val="0"/>
          <w:sz w:val="32"/>
          <w:szCs w:val="32"/>
        </w:rPr>
        <w:t>23</w:t>
      </w:r>
      <w:r w:rsidR="00B95FAD">
        <w:rPr>
          <w:rFonts w:ascii="宋体" w:cs="宋体" w:hint="eastAsia"/>
          <w:kern w:val="0"/>
          <w:sz w:val="32"/>
          <w:szCs w:val="32"/>
        </w:rPr>
        <w:t>）法来求解下列初值问题。</w:t>
      </w:r>
    </w:p>
    <w:p w14:paraId="7E94C0B5" w14:textId="34245A1D" w:rsidR="00F70759" w:rsidRPr="00F70759" w:rsidRDefault="005271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D80E77">
        <w:rPr>
          <w:rFonts w:ascii="宋体" w:cs="宋体"/>
          <w:kern w:val="0"/>
          <w:position w:val="-42"/>
          <w:sz w:val="32"/>
          <w:szCs w:val="32"/>
        </w:rPr>
        <w:object w:dxaOrig="2920" w:dyaOrig="999" w14:anchorId="5869E2D9">
          <v:shape id="_x0000_i1030" type="#_x0000_t75" style="width:166.8pt;height:57pt" o:ole="">
            <v:imagedata r:id="rId19" o:title=""/>
          </v:shape>
          <o:OLEObject Type="Embed" ProgID="Equation.DSMT4" ShapeID="_x0000_i1030" DrawAspect="Content" ObjectID="_1615901736" r:id="rId20"/>
        </w:object>
      </w:r>
    </w:p>
    <w:p w14:paraId="4DDEB69C" w14:textId="77777777" w:rsid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BB1CCDA" w14:textId="5F11EDDA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ode23('fun9',[0:0.1:1.2],1)</w:t>
      </w:r>
    </w:p>
    <w:p w14:paraId="5F0C8CA7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igure;</w:t>
      </w:r>
    </w:p>
    <w:p w14:paraId="7F7CCB1D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lot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71891FAD" w14:textId="74106685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itle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dy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/dx=-2xy  y(0)=1');</w:t>
      </w:r>
    </w:p>
    <w:p w14:paraId="3439F314" w14:textId="238749FE" w:rsid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>
        <w:rPr>
          <w:rFonts w:ascii="Courier New" w:hAnsi="Courier New" w:cs="Courier New"/>
          <w:noProof/>
          <w:color w:val="000000" w:themeColor="text1"/>
          <w:kern w:val="0"/>
          <w:sz w:val="26"/>
          <w:szCs w:val="26"/>
        </w:rPr>
        <w:lastRenderedPageBreak/>
        <w:drawing>
          <wp:inline distT="0" distB="0" distL="0" distR="0" wp14:anchorId="182E514B" wp14:editId="5C6523E9">
            <wp:extent cx="3119120" cy="2339340"/>
            <wp:effectExtent l="0" t="0" r="508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第九题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9120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FC3F2" w14:textId="77777777" w:rsidR="00B95FAD" w:rsidRPr="00F70759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1EDE2D2" w14:textId="71A1C80C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 =</w:t>
      </w:r>
    </w:p>
    <w:p w14:paraId="3E234B76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B12B80B" w14:textId="6684796E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</w:t>
      </w:r>
    </w:p>
    <w:p w14:paraId="482B7774" w14:textId="03336195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1000</w:t>
      </w:r>
    </w:p>
    <w:p w14:paraId="469287EA" w14:textId="653344D4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2000</w:t>
      </w:r>
    </w:p>
    <w:p w14:paraId="7E74EFA0" w14:textId="7AE45F9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3000</w:t>
      </w:r>
    </w:p>
    <w:p w14:paraId="6719C23C" w14:textId="26342E40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4000</w:t>
      </w:r>
    </w:p>
    <w:p w14:paraId="623D7467" w14:textId="3ADF139C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5000</w:t>
      </w:r>
    </w:p>
    <w:p w14:paraId="6AA76FE1" w14:textId="1B0010A8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6000</w:t>
      </w:r>
    </w:p>
    <w:p w14:paraId="347BEA1F" w14:textId="6C8BAD5C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7000</w:t>
      </w:r>
    </w:p>
    <w:p w14:paraId="10D189DF" w14:textId="45868254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8000</w:t>
      </w:r>
    </w:p>
    <w:p w14:paraId="51A2E4FC" w14:textId="5442BD89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9000</w:t>
      </w:r>
    </w:p>
    <w:p w14:paraId="7137817E" w14:textId="1F6E15A0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0000</w:t>
      </w:r>
    </w:p>
    <w:p w14:paraId="796FB8D4" w14:textId="5D406155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000</w:t>
      </w:r>
    </w:p>
    <w:p w14:paraId="4E12992C" w14:textId="09E2DB4A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000</w:t>
      </w:r>
    </w:p>
    <w:p w14:paraId="3A8B0613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274DF9F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58B38CA2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 =</w:t>
      </w:r>
    </w:p>
    <w:p w14:paraId="7B2713B1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52B7346" w14:textId="5F035E74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0000</w:t>
      </w:r>
    </w:p>
    <w:p w14:paraId="0EF21595" w14:textId="1F4B674D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9900</w:t>
      </w:r>
    </w:p>
    <w:p w14:paraId="78329DBD" w14:textId="2AC6C2AD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9608</w:t>
      </w:r>
    </w:p>
    <w:p w14:paraId="48DA46BC" w14:textId="26272830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9139</w:t>
      </w:r>
    </w:p>
    <w:p w14:paraId="78D86380" w14:textId="473D7BE6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8522</w:t>
      </w:r>
    </w:p>
    <w:p w14:paraId="206E1119" w14:textId="1CC704D1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7788</w:t>
      </w:r>
    </w:p>
    <w:p w14:paraId="3992BFA1" w14:textId="1A108CBC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6977</w:t>
      </w:r>
    </w:p>
    <w:p w14:paraId="4DCE4B45" w14:textId="07F3D4BA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6127</w:t>
      </w:r>
    </w:p>
    <w:p w14:paraId="7E2A705A" w14:textId="3034A18A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5273</w:t>
      </w:r>
    </w:p>
    <w:p w14:paraId="3D25282D" w14:textId="6E25E6EC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4449</w:t>
      </w:r>
    </w:p>
    <w:p w14:paraId="55832D60" w14:textId="3F18E9FD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3679</w:t>
      </w:r>
    </w:p>
    <w:p w14:paraId="24708C5A" w14:textId="39D56B4C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0.2982</w:t>
      </w:r>
    </w:p>
    <w:p w14:paraId="349131B3" w14:textId="4B821B06" w:rsidR="00F70759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2369</w:t>
      </w:r>
    </w:p>
    <w:p w14:paraId="2442858A" w14:textId="2709C8F0" w:rsid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3D6E75CE" w14:textId="77777777" w:rsidR="00B95FAD" w:rsidRPr="00F70759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12C71A0" w14:textId="1C84CF3C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</w:t>
      </w:r>
      <w:r w:rsidR="00B95FAD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练习补充</w:t>
      </w:r>
    </w:p>
    <w:p w14:paraId="1ACD89B5" w14:textId="77777777" w:rsidR="00B95FAD" w:rsidRPr="00B95FAD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</w:t>
      </w:r>
      <w:r w:rsidRPr="00B95FAD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、有三个多项式：</w:t>
      </w: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1=x^4+2x^3+4x^2+5,</w:t>
      </w:r>
    </w:p>
    <w:p w14:paraId="4A7096A2" w14:textId="59539BE8" w:rsidR="00F70759" w:rsidRPr="008F19EF" w:rsidRDefault="00B95FAD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B95FAD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2=x+2,p3=x^2+2x+3,</w:t>
      </w:r>
      <w:r w:rsidRPr="00B95FAD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进行下列操作：</w:t>
      </w:r>
    </w:p>
    <w:p w14:paraId="5C4F9459" w14:textId="19200301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1)</w:t>
      </w:r>
      <w:r w:rsidR="008F19EF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求</w:t>
      </w:r>
      <w:r w:rsidR="008F19EF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P=P1+P2+P3</w:t>
      </w:r>
    </w:p>
    <w:p w14:paraId="73FB0FD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1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 2 4 0 5];</w:t>
      </w:r>
    </w:p>
    <w:p w14:paraId="019ABDF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2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 0 0 1 2];</w:t>
      </w:r>
    </w:p>
    <w:p w14:paraId="28756127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3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 0  1 2 3];</w:t>
      </w:r>
    </w:p>
    <w:p w14:paraId="3A1CDB27" w14:textId="7C200FC8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=P1+P2+P3</w:t>
      </w:r>
    </w:p>
    <w:p w14:paraId="750A645D" w14:textId="2AB9359A" w:rsid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5B25B90" w14:textId="77777777" w:rsidR="008F19EF" w:rsidRP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8F19EF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P =</w:t>
      </w:r>
    </w:p>
    <w:p w14:paraId="466F6134" w14:textId="77777777" w:rsidR="008F19EF" w:rsidRP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1E4A2B7D" w14:textId="7790EE3E" w:rsidR="008F19EF" w:rsidRPr="00F70759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8F19EF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     2     5     3    10</w:t>
      </w:r>
    </w:p>
    <w:p w14:paraId="00103F2D" w14:textId="0E10ADFF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A544E9C" w14:textId="6672B72E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2)</w:t>
      </w:r>
      <w:r w:rsidR="008F19EF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求</w:t>
      </w:r>
      <w:r w:rsidR="008F19EF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P</w:t>
      </w:r>
      <w:r w:rsidR="008F19EF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的根</w:t>
      </w:r>
    </w:p>
    <w:p w14:paraId="5F585F0F" w14:textId="59EA5A38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=roots(P)</w:t>
      </w:r>
    </w:p>
    <w:p w14:paraId="0E93EF83" w14:textId="5C582DE9" w:rsid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8674A10" w14:textId="77777777" w:rsidR="008F19EF" w:rsidRP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8F19EF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x =</w:t>
      </w:r>
    </w:p>
    <w:p w14:paraId="4D90FB4A" w14:textId="77777777" w:rsidR="008F19EF" w:rsidRP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E05178E" w14:textId="30EFD1A6" w:rsidR="008F19EF" w:rsidRP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8F19EF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-1.3238 + 1.6529i</w:t>
      </w:r>
    </w:p>
    <w:p w14:paraId="34657BFA" w14:textId="7B4AA81D" w:rsidR="008F19EF" w:rsidRP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8F19EF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-1.3238 - 1.6529i</w:t>
      </w:r>
    </w:p>
    <w:p w14:paraId="3451F40C" w14:textId="7A20666E" w:rsidR="008F19EF" w:rsidRPr="008F19EF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8F19EF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3238 + 1.4578i</w:t>
      </w:r>
    </w:p>
    <w:p w14:paraId="3DE61BC3" w14:textId="48067A94" w:rsidR="008F19EF" w:rsidRPr="00F70759" w:rsidRDefault="008F19EF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8F19EF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3238 - 1.4578i</w:t>
      </w:r>
    </w:p>
    <w:p w14:paraId="5C43A645" w14:textId="3B9959E8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AE725DE" w14:textId="7777777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</w:t>
      </w:r>
      <w:r w:rsidRPr="00F860CA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、求微分方程：</w:t>
      </w:r>
    </w:p>
    <w:p w14:paraId="28CA506F" w14:textId="77777777" w:rsid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dy+y=1</w:t>
      </w:r>
      <w:r w:rsidRPr="00F860CA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，</w:t>
      </w: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(0)=2</w:t>
      </w:r>
      <w:r w:rsidRPr="00F860CA"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  <w:t>的数值解。</w:t>
      </w:r>
    </w:p>
    <w:p w14:paraId="695C15F4" w14:textId="77777777" w:rsid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3498DCF5" w14:textId="77777777" w:rsid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7A7E3D97" w14:textId="0CC31F6A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ode23('fun10',[0:0.1:10],2)</w:t>
      </w:r>
    </w:p>
    <w:p w14:paraId="580DB2FB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igure;</w:t>
      </w:r>
    </w:p>
    <w:p w14:paraId="20981B08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plot(</w:t>
      </w:r>
      <w:proofErr w:type="spellStart"/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,y</w:t>
      </w:r>
      <w:proofErr w:type="spellEnd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);</w:t>
      </w:r>
    </w:p>
    <w:p w14:paraId="4CE9F8AD" w14:textId="77777777" w:rsidR="00527170" w:rsidRDefault="005271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3DDFD5FE" w14:textId="77777777" w:rsidR="00527170" w:rsidRDefault="005271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48884905" w14:textId="77777777" w:rsidR="00527170" w:rsidRDefault="005271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7E144948" w14:textId="77777777" w:rsidR="00527170" w:rsidRDefault="005271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AC97FF1" w14:textId="77777777" w:rsidR="00527170" w:rsidRDefault="00527170" w:rsidP="00527170">
      <w:pPr>
        <w:autoSpaceDE w:val="0"/>
        <w:autoSpaceDN w:val="0"/>
        <w:adjustRightInd w:val="0"/>
        <w:rPr>
          <w:rFonts w:ascii="Courier New" w:hAnsi="Courier New" w:cs="Courier New" w:hint="eastAsia"/>
          <w:color w:val="000000" w:themeColor="text1"/>
          <w:kern w:val="0"/>
          <w:sz w:val="26"/>
          <w:szCs w:val="26"/>
        </w:rPr>
      </w:pPr>
    </w:p>
    <w:p w14:paraId="1E92688A" w14:textId="5CE5557A" w:rsidR="00527170" w:rsidRDefault="00527170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>
        <w:rPr>
          <w:rFonts w:ascii="Courier New" w:hAnsi="Courier New" w:cs="Courier New"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0" distR="0" wp14:anchorId="650D184A" wp14:editId="6BA183E2">
            <wp:extent cx="3482340" cy="2611755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13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2340" cy="261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1BF34" w14:textId="44A8C9A5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title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'5dy+y=1</w:t>
      </w:r>
      <w:r w:rsidR="00527170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 </w:t>
      </w: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(0)=2');</w:t>
      </w:r>
    </w:p>
    <w:p w14:paraId="634620E5" w14:textId="051AE07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 =</w:t>
      </w:r>
    </w:p>
    <w:p w14:paraId="1468CF9B" w14:textId="7777777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3F11BB1" w14:textId="7321FE2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</w:t>
      </w:r>
    </w:p>
    <w:p w14:paraId="23C0197D" w14:textId="7A1F546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1000</w:t>
      </w:r>
    </w:p>
    <w:p w14:paraId="1B9E8F21" w14:textId="1EF730B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2000</w:t>
      </w:r>
    </w:p>
    <w:p w14:paraId="2CE599BD" w14:textId="0C14C93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3000</w:t>
      </w:r>
    </w:p>
    <w:p w14:paraId="7F47BCB3" w14:textId="147798E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4000</w:t>
      </w:r>
    </w:p>
    <w:p w14:paraId="7E1F2572" w14:textId="4B3079B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5000</w:t>
      </w:r>
    </w:p>
    <w:p w14:paraId="0BEC8186" w14:textId="1DB9CE4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6000</w:t>
      </w:r>
    </w:p>
    <w:p w14:paraId="0B31B5F1" w14:textId="7C2C26A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7000</w:t>
      </w:r>
    </w:p>
    <w:p w14:paraId="0D1DA43D" w14:textId="44D2D35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8000</w:t>
      </w:r>
    </w:p>
    <w:p w14:paraId="453268CA" w14:textId="67029D5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.9000</w:t>
      </w:r>
    </w:p>
    <w:p w14:paraId="39EAE2CD" w14:textId="6A5A687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0000</w:t>
      </w:r>
    </w:p>
    <w:p w14:paraId="030BAF03" w14:textId="2967A6D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000</w:t>
      </w:r>
    </w:p>
    <w:p w14:paraId="7245C613" w14:textId="0877F2E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000</w:t>
      </w:r>
    </w:p>
    <w:p w14:paraId="79CCCBC0" w14:textId="7CAF34C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000</w:t>
      </w:r>
    </w:p>
    <w:p w14:paraId="40B17777" w14:textId="6887B4F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000</w:t>
      </w:r>
    </w:p>
    <w:p w14:paraId="7340EDAA" w14:textId="3936547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000</w:t>
      </w:r>
    </w:p>
    <w:p w14:paraId="1CEA8001" w14:textId="7452AF1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000</w:t>
      </w:r>
    </w:p>
    <w:p w14:paraId="6B3D79E8" w14:textId="23150EF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7000</w:t>
      </w:r>
    </w:p>
    <w:p w14:paraId="307AA76D" w14:textId="79EB869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8000</w:t>
      </w:r>
    </w:p>
    <w:p w14:paraId="6C75DB09" w14:textId="5B9875C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9000</w:t>
      </w:r>
    </w:p>
    <w:p w14:paraId="0060CB54" w14:textId="02EA277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0000</w:t>
      </w:r>
    </w:p>
    <w:p w14:paraId="1C650E17" w14:textId="6BF986A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1000</w:t>
      </w:r>
    </w:p>
    <w:p w14:paraId="6BDA4126" w14:textId="5EAEAC6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2000</w:t>
      </w:r>
    </w:p>
    <w:p w14:paraId="2F025142" w14:textId="6E17C03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3000</w:t>
      </w:r>
    </w:p>
    <w:p w14:paraId="06F40D99" w14:textId="2035893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4000</w:t>
      </w:r>
    </w:p>
    <w:p w14:paraId="5BBA5809" w14:textId="40DE0CC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5000</w:t>
      </w:r>
    </w:p>
    <w:p w14:paraId="16D0269E" w14:textId="219CE33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6000</w:t>
      </w:r>
    </w:p>
    <w:p w14:paraId="4A662A9A" w14:textId="1AC4B1C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2.7000</w:t>
      </w:r>
    </w:p>
    <w:p w14:paraId="4C7D406B" w14:textId="06E51D7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8000</w:t>
      </w:r>
    </w:p>
    <w:p w14:paraId="7C1D26FA" w14:textId="1EA8804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9000</w:t>
      </w:r>
    </w:p>
    <w:p w14:paraId="056D4A6C" w14:textId="414EDF8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0000</w:t>
      </w:r>
    </w:p>
    <w:p w14:paraId="4CCCBF9D" w14:textId="09E29B9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1000</w:t>
      </w:r>
    </w:p>
    <w:p w14:paraId="65DFD495" w14:textId="5578676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2000</w:t>
      </w:r>
    </w:p>
    <w:p w14:paraId="56EB3D35" w14:textId="0724531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3000</w:t>
      </w:r>
    </w:p>
    <w:p w14:paraId="1997F55F" w14:textId="1795077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4000</w:t>
      </w:r>
    </w:p>
    <w:p w14:paraId="75ACEC30" w14:textId="4B4CB6E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5000</w:t>
      </w:r>
    </w:p>
    <w:p w14:paraId="05EDF3DD" w14:textId="59117EC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6000</w:t>
      </w:r>
    </w:p>
    <w:p w14:paraId="14B113AB" w14:textId="0F388CD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7000</w:t>
      </w:r>
    </w:p>
    <w:p w14:paraId="684C4B4E" w14:textId="07805FC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8000</w:t>
      </w:r>
    </w:p>
    <w:p w14:paraId="51F1D46A" w14:textId="62E68A2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3.9000</w:t>
      </w:r>
    </w:p>
    <w:p w14:paraId="456EC19F" w14:textId="414E59C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0000</w:t>
      </w:r>
    </w:p>
    <w:p w14:paraId="4506C5CE" w14:textId="75D7D55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1000</w:t>
      </w:r>
    </w:p>
    <w:p w14:paraId="2FDF4FE5" w14:textId="741FD8C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2000</w:t>
      </w:r>
    </w:p>
    <w:p w14:paraId="2508D8CA" w14:textId="04CBF51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3000</w:t>
      </w:r>
    </w:p>
    <w:p w14:paraId="5F7173A1" w14:textId="1F85CF5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4000</w:t>
      </w:r>
    </w:p>
    <w:p w14:paraId="1E6DD4D0" w14:textId="6B6F221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5000</w:t>
      </w:r>
    </w:p>
    <w:p w14:paraId="7689E38F" w14:textId="217C2AD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6000</w:t>
      </w:r>
    </w:p>
    <w:p w14:paraId="22EBE767" w14:textId="3383790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7000</w:t>
      </w:r>
    </w:p>
    <w:p w14:paraId="4F191709" w14:textId="55C5F67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8000</w:t>
      </w:r>
    </w:p>
    <w:p w14:paraId="10958C17" w14:textId="268D7B5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4.9000</w:t>
      </w:r>
    </w:p>
    <w:p w14:paraId="542BFD56" w14:textId="1CC27ED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0000</w:t>
      </w:r>
    </w:p>
    <w:p w14:paraId="36A2A1D0" w14:textId="6C88F90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1000</w:t>
      </w:r>
    </w:p>
    <w:p w14:paraId="18266CAD" w14:textId="5DC7B76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2000</w:t>
      </w:r>
    </w:p>
    <w:p w14:paraId="1523E099" w14:textId="51D4978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3000</w:t>
      </w:r>
    </w:p>
    <w:p w14:paraId="1C6C0675" w14:textId="63C6FCF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4000</w:t>
      </w:r>
    </w:p>
    <w:p w14:paraId="774064CE" w14:textId="63E2D25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5000</w:t>
      </w:r>
    </w:p>
    <w:p w14:paraId="7C683CC7" w14:textId="0FAD1CB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6000</w:t>
      </w:r>
    </w:p>
    <w:p w14:paraId="45F08791" w14:textId="7F32832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7000</w:t>
      </w:r>
    </w:p>
    <w:p w14:paraId="378DA775" w14:textId="4FDE224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8000</w:t>
      </w:r>
    </w:p>
    <w:p w14:paraId="505E0EEA" w14:textId="17D5866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5.9000</w:t>
      </w:r>
    </w:p>
    <w:p w14:paraId="436F17ED" w14:textId="75923FB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0000</w:t>
      </w:r>
    </w:p>
    <w:p w14:paraId="17F5AEAD" w14:textId="06A3139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1000</w:t>
      </w:r>
    </w:p>
    <w:p w14:paraId="473AD294" w14:textId="3933660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2000</w:t>
      </w:r>
    </w:p>
    <w:p w14:paraId="36AD464B" w14:textId="03DE73D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3000</w:t>
      </w:r>
    </w:p>
    <w:p w14:paraId="306E6C83" w14:textId="080EA94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4000</w:t>
      </w:r>
    </w:p>
    <w:p w14:paraId="17459916" w14:textId="35815FD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5000</w:t>
      </w:r>
    </w:p>
    <w:p w14:paraId="640E9D02" w14:textId="3F467A6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6000</w:t>
      </w:r>
    </w:p>
    <w:p w14:paraId="1FAA4286" w14:textId="0DD3475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7000</w:t>
      </w:r>
    </w:p>
    <w:p w14:paraId="61C6DEA0" w14:textId="7D65BB9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8000</w:t>
      </w:r>
    </w:p>
    <w:p w14:paraId="25579910" w14:textId="42DA4C8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6.9000</w:t>
      </w:r>
    </w:p>
    <w:p w14:paraId="2C97B4BC" w14:textId="4BB775C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0000</w:t>
      </w:r>
    </w:p>
    <w:p w14:paraId="52FD536F" w14:textId="582ECBE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7.1000</w:t>
      </w:r>
    </w:p>
    <w:p w14:paraId="5B769992" w14:textId="165150F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2000</w:t>
      </w:r>
    </w:p>
    <w:p w14:paraId="6FEE647B" w14:textId="489C94E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3000</w:t>
      </w:r>
    </w:p>
    <w:p w14:paraId="2791B8D9" w14:textId="3A088AE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4000</w:t>
      </w:r>
    </w:p>
    <w:p w14:paraId="1C6D218B" w14:textId="74C6845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5000</w:t>
      </w:r>
    </w:p>
    <w:p w14:paraId="21AC9AA1" w14:textId="7ED0843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6000</w:t>
      </w:r>
    </w:p>
    <w:p w14:paraId="75B4D0C0" w14:textId="206D97F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7000</w:t>
      </w:r>
    </w:p>
    <w:p w14:paraId="34B953C8" w14:textId="276A973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8000</w:t>
      </w:r>
    </w:p>
    <w:p w14:paraId="44CFE736" w14:textId="3F373E2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.9000</w:t>
      </w:r>
    </w:p>
    <w:p w14:paraId="76E5EE5C" w14:textId="4558CBC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0000</w:t>
      </w:r>
    </w:p>
    <w:p w14:paraId="6DF64744" w14:textId="7A8DF75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1000</w:t>
      </w:r>
    </w:p>
    <w:p w14:paraId="1C18E1AF" w14:textId="3357B0D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2000</w:t>
      </w:r>
    </w:p>
    <w:p w14:paraId="0196B24C" w14:textId="4627B39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3000</w:t>
      </w:r>
    </w:p>
    <w:p w14:paraId="0D42B82C" w14:textId="7C20B9D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4000</w:t>
      </w:r>
    </w:p>
    <w:p w14:paraId="53A02A0E" w14:textId="0E87144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5000</w:t>
      </w:r>
    </w:p>
    <w:p w14:paraId="427A37A9" w14:textId="6F20A14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6000</w:t>
      </w:r>
    </w:p>
    <w:p w14:paraId="65B62502" w14:textId="51D9272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7000</w:t>
      </w:r>
    </w:p>
    <w:p w14:paraId="17B6BD08" w14:textId="12C083F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8000</w:t>
      </w:r>
    </w:p>
    <w:p w14:paraId="587EA6AF" w14:textId="7E92C74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8.9000</w:t>
      </w:r>
    </w:p>
    <w:p w14:paraId="0DCD6C0E" w14:textId="5FF321D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0000</w:t>
      </w:r>
    </w:p>
    <w:p w14:paraId="1CB71ED1" w14:textId="0D66207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1000</w:t>
      </w:r>
    </w:p>
    <w:p w14:paraId="38260793" w14:textId="21F8CD5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2000</w:t>
      </w:r>
    </w:p>
    <w:p w14:paraId="25FD6F77" w14:textId="60E9BD4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3000</w:t>
      </w:r>
    </w:p>
    <w:p w14:paraId="06A9F2A3" w14:textId="020FE5C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4000</w:t>
      </w:r>
    </w:p>
    <w:p w14:paraId="40CE18DA" w14:textId="36EEBC9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5000</w:t>
      </w:r>
    </w:p>
    <w:p w14:paraId="3D9C4188" w14:textId="7FC6AB2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6000</w:t>
      </w:r>
    </w:p>
    <w:p w14:paraId="2E8ACC2F" w14:textId="03A0D90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7000</w:t>
      </w:r>
    </w:p>
    <w:p w14:paraId="1DC7EF62" w14:textId="4CB29DB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8000</w:t>
      </w:r>
    </w:p>
    <w:p w14:paraId="1A3740F2" w14:textId="7B59237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9.9000</w:t>
      </w:r>
    </w:p>
    <w:p w14:paraId="54C33C2F" w14:textId="25B33A1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0.0000</w:t>
      </w:r>
    </w:p>
    <w:p w14:paraId="60E8C0B9" w14:textId="7777777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5C365764" w14:textId="7777777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BC37D88" w14:textId="7777777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 =</w:t>
      </w:r>
    </w:p>
    <w:p w14:paraId="05B39AF5" w14:textId="7777777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564C6698" w14:textId="67C9644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.0000</w:t>
      </w:r>
    </w:p>
    <w:p w14:paraId="4C08BAE5" w14:textId="3419717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9802</w:t>
      </w:r>
    </w:p>
    <w:p w14:paraId="05F6CFB1" w14:textId="4F2251A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9608</w:t>
      </w:r>
    </w:p>
    <w:p w14:paraId="688A6D60" w14:textId="72A407D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9418</w:t>
      </w:r>
    </w:p>
    <w:p w14:paraId="2192DEEF" w14:textId="19CE244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9231</w:t>
      </w:r>
    </w:p>
    <w:p w14:paraId="1A7F2F3F" w14:textId="1452181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9048</w:t>
      </w:r>
    </w:p>
    <w:p w14:paraId="1C44551D" w14:textId="2C73574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8869</w:t>
      </w:r>
    </w:p>
    <w:p w14:paraId="0481E91E" w14:textId="5FE8946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8694</w:t>
      </w:r>
    </w:p>
    <w:p w14:paraId="06D8E47E" w14:textId="78927AE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8521</w:t>
      </w:r>
    </w:p>
    <w:p w14:paraId="49C258EA" w14:textId="2680D17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8353</w:t>
      </w:r>
    </w:p>
    <w:p w14:paraId="3FD9EA1D" w14:textId="36EFD5C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1.8187</w:t>
      </w:r>
    </w:p>
    <w:p w14:paraId="25F743F6" w14:textId="29EA466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8025</w:t>
      </w:r>
    </w:p>
    <w:p w14:paraId="19F6FDA6" w14:textId="1B9BE65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7866</w:t>
      </w:r>
    </w:p>
    <w:p w14:paraId="336D9582" w14:textId="46DF5F6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7710</w:t>
      </w:r>
    </w:p>
    <w:p w14:paraId="0E0D6BA7" w14:textId="025CED0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7557</w:t>
      </w:r>
    </w:p>
    <w:p w14:paraId="33E7ADD3" w14:textId="41FE1F3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7408</w:t>
      </w:r>
    </w:p>
    <w:p w14:paraId="5A044E6B" w14:textId="4D00CD5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7261</w:t>
      </w:r>
    </w:p>
    <w:p w14:paraId="724145BF" w14:textId="32D14D5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7117</w:t>
      </w:r>
    </w:p>
    <w:p w14:paraId="4D1D9949" w14:textId="229166F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976</w:t>
      </w:r>
    </w:p>
    <w:p w14:paraId="038E6AC0" w14:textId="3F28C3F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838</w:t>
      </w:r>
    </w:p>
    <w:p w14:paraId="09A20A71" w14:textId="19F29C3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702</w:t>
      </w:r>
    </w:p>
    <w:p w14:paraId="2877377E" w14:textId="0B5FE0B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570</w:t>
      </w:r>
    </w:p>
    <w:p w14:paraId="00989739" w14:textId="783DAF0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439</w:t>
      </w:r>
    </w:p>
    <w:p w14:paraId="78EE0CE4" w14:textId="7171008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312</w:t>
      </w:r>
    </w:p>
    <w:p w14:paraId="5F7186F5" w14:textId="172F0D0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187</w:t>
      </w:r>
    </w:p>
    <w:p w14:paraId="21533B40" w14:textId="0314478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6064</w:t>
      </w:r>
    </w:p>
    <w:p w14:paraId="1114BC5A" w14:textId="3C08A21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944</w:t>
      </w:r>
    </w:p>
    <w:p w14:paraId="638A81B7" w14:textId="323E3D7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827</w:t>
      </w:r>
    </w:p>
    <w:p w14:paraId="539F2C16" w14:textId="18C9068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711</w:t>
      </w:r>
    </w:p>
    <w:p w14:paraId="1C6B2355" w14:textId="730C2C0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598</w:t>
      </w:r>
    </w:p>
    <w:p w14:paraId="55373777" w14:textId="3501F13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487</w:t>
      </w:r>
    </w:p>
    <w:p w14:paraId="4257A3ED" w14:textId="268FC1B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378</w:t>
      </w:r>
    </w:p>
    <w:p w14:paraId="373890D1" w14:textId="74086C0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272</w:t>
      </w:r>
    </w:p>
    <w:p w14:paraId="101873FA" w14:textId="0225A98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167</w:t>
      </w:r>
    </w:p>
    <w:p w14:paraId="1525ED54" w14:textId="79E6720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5065</w:t>
      </w:r>
    </w:p>
    <w:p w14:paraId="6B0E6922" w14:textId="18B1F87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965</w:t>
      </w:r>
    </w:p>
    <w:p w14:paraId="22E43158" w14:textId="7E95264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866</w:t>
      </w:r>
    </w:p>
    <w:p w14:paraId="2745B757" w14:textId="3AEA24B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770</w:t>
      </w:r>
    </w:p>
    <w:p w14:paraId="38974B30" w14:textId="43907AA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676</w:t>
      </w:r>
    </w:p>
    <w:p w14:paraId="1F2C4E53" w14:textId="18BDDBD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583</w:t>
      </w:r>
    </w:p>
    <w:p w14:paraId="01C5907C" w14:textId="46A6AC8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492</w:t>
      </w:r>
    </w:p>
    <w:p w14:paraId="13449FB8" w14:textId="03359B7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403</w:t>
      </w:r>
    </w:p>
    <w:p w14:paraId="4AB011F0" w14:textId="3A994D8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316</w:t>
      </w:r>
    </w:p>
    <w:p w14:paraId="5FAD0897" w14:textId="26407AE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230</w:t>
      </w:r>
    </w:p>
    <w:p w14:paraId="0C2F71FC" w14:textId="12B7E39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147</w:t>
      </w:r>
    </w:p>
    <w:p w14:paraId="13347DF5" w14:textId="33A39C8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4064</w:t>
      </w:r>
    </w:p>
    <w:p w14:paraId="5FD0D653" w14:textId="26B8E47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984</w:t>
      </w:r>
    </w:p>
    <w:p w14:paraId="69BB2270" w14:textId="1E21D25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905</w:t>
      </w:r>
    </w:p>
    <w:p w14:paraId="4B251F4B" w14:textId="128F526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828</w:t>
      </w:r>
    </w:p>
    <w:p w14:paraId="6A2E5CB5" w14:textId="1F58605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752</w:t>
      </w:r>
    </w:p>
    <w:p w14:paraId="0FA76B24" w14:textId="1C74517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678</w:t>
      </w:r>
    </w:p>
    <w:p w14:paraId="24C60053" w14:textId="3566A2C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605</w:t>
      </w:r>
    </w:p>
    <w:p w14:paraId="5B072520" w14:textId="3D8007A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533</w:t>
      </w:r>
    </w:p>
    <w:p w14:paraId="3C282693" w14:textId="73B3986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463</w:t>
      </w:r>
    </w:p>
    <w:p w14:paraId="6B5CA918" w14:textId="4BEB248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1.3395</w:t>
      </w:r>
    </w:p>
    <w:p w14:paraId="5CCFF9CC" w14:textId="16E5190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327</w:t>
      </w:r>
    </w:p>
    <w:p w14:paraId="31AEFF85" w14:textId="6DFCD33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262</w:t>
      </w:r>
    </w:p>
    <w:p w14:paraId="218D6730" w14:textId="173ECF8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197</w:t>
      </w:r>
    </w:p>
    <w:p w14:paraId="48BC560F" w14:textId="5FAB2D1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134</w:t>
      </w:r>
    </w:p>
    <w:p w14:paraId="7C3E4B12" w14:textId="44EE22D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072</w:t>
      </w:r>
    </w:p>
    <w:p w14:paraId="7CD2F8A2" w14:textId="7EBBC7F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3011</w:t>
      </w:r>
    </w:p>
    <w:p w14:paraId="44994BDF" w14:textId="04F2D5C7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951</w:t>
      </w:r>
    </w:p>
    <w:p w14:paraId="48008EF1" w14:textId="72FFE9C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893</w:t>
      </w:r>
    </w:p>
    <w:p w14:paraId="587880BA" w14:textId="5EB7E01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835</w:t>
      </w:r>
    </w:p>
    <w:p w14:paraId="21EF3CDC" w14:textId="4F1BBA5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779</w:t>
      </w:r>
    </w:p>
    <w:p w14:paraId="71FE7CDD" w14:textId="75C7ED4C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724</w:t>
      </w:r>
    </w:p>
    <w:p w14:paraId="4B092C49" w14:textId="11E7731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670</w:t>
      </w:r>
    </w:p>
    <w:p w14:paraId="39F4CC0E" w14:textId="77365A1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617</w:t>
      </w:r>
    </w:p>
    <w:p w14:paraId="7F44FF43" w14:textId="7B2C364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565</w:t>
      </w:r>
    </w:p>
    <w:p w14:paraId="1501A6CD" w14:textId="6A2ADB3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515</w:t>
      </w:r>
    </w:p>
    <w:p w14:paraId="7B68CAE1" w14:textId="0927D6D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465</w:t>
      </w:r>
    </w:p>
    <w:p w14:paraId="7E3C13B8" w14:textId="5868FEF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416</w:t>
      </w:r>
    </w:p>
    <w:p w14:paraId="61CD6EF4" w14:textId="4F0A514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368</w:t>
      </w:r>
    </w:p>
    <w:p w14:paraId="21268340" w14:textId="59DCDAD2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321</w:t>
      </w:r>
    </w:p>
    <w:p w14:paraId="5D85E459" w14:textId="08C395D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275</w:t>
      </w:r>
    </w:p>
    <w:p w14:paraId="749609B6" w14:textId="5257192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230</w:t>
      </w:r>
    </w:p>
    <w:p w14:paraId="3AFF9416" w14:textId="726C45F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186</w:t>
      </w:r>
    </w:p>
    <w:p w14:paraId="79E0EB54" w14:textId="3EC5881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143</w:t>
      </w:r>
    </w:p>
    <w:p w14:paraId="44B0DF77" w14:textId="3B02FFB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100</w:t>
      </w:r>
    </w:p>
    <w:p w14:paraId="5079AC13" w14:textId="7D193179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059</w:t>
      </w:r>
    </w:p>
    <w:p w14:paraId="66CB388E" w14:textId="4A8BE3EB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2018</w:t>
      </w:r>
    </w:p>
    <w:p w14:paraId="1D458FC2" w14:textId="73B39D0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978</w:t>
      </w:r>
    </w:p>
    <w:p w14:paraId="10A8B5BC" w14:textId="4C9C6D5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939</w:t>
      </w:r>
    </w:p>
    <w:p w14:paraId="33509FE0" w14:textId="281B5AE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900</w:t>
      </w:r>
    </w:p>
    <w:p w14:paraId="37121F28" w14:textId="3C7A2D0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863</w:t>
      </w:r>
    </w:p>
    <w:p w14:paraId="4D41FFA5" w14:textId="361E1D5E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826</w:t>
      </w:r>
    </w:p>
    <w:p w14:paraId="77F94D08" w14:textId="3C595EFD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790</w:t>
      </w:r>
    </w:p>
    <w:p w14:paraId="320D21EB" w14:textId="4B9DE075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754</w:t>
      </w:r>
    </w:p>
    <w:p w14:paraId="3CDB1182" w14:textId="02B8CC7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719</w:t>
      </w:r>
    </w:p>
    <w:p w14:paraId="3B3B7999" w14:textId="06888A2F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685</w:t>
      </w:r>
    </w:p>
    <w:p w14:paraId="73B4C675" w14:textId="3F29F33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652</w:t>
      </w:r>
    </w:p>
    <w:p w14:paraId="792E7B93" w14:textId="476429B0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619</w:t>
      </w:r>
    </w:p>
    <w:p w14:paraId="0747A706" w14:textId="68A00FA4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587</w:t>
      </w:r>
    </w:p>
    <w:p w14:paraId="62DF44F4" w14:textId="5F84E41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556</w:t>
      </w:r>
    </w:p>
    <w:p w14:paraId="2A653230" w14:textId="082F1436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525</w:t>
      </w:r>
    </w:p>
    <w:p w14:paraId="07432459" w14:textId="11270488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495</w:t>
      </w:r>
    </w:p>
    <w:p w14:paraId="35D613B2" w14:textId="20E58FA1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465</w:t>
      </w:r>
    </w:p>
    <w:p w14:paraId="70BE5154" w14:textId="21C3CC2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436</w:t>
      </w:r>
    </w:p>
    <w:p w14:paraId="5042F029" w14:textId="6F7B1A7A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lastRenderedPageBreak/>
        <w:t>1.1408</w:t>
      </w:r>
    </w:p>
    <w:p w14:paraId="33043D6C" w14:textId="60B3AA43" w:rsidR="00F860CA" w:rsidRP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380</w:t>
      </w:r>
    </w:p>
    <w:p w14:paraId="0920D156" w14:textId="6797B490" w:rsidR="00F70759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860C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.1352</w:t>
      </w:r>
    </w:p>
    <w:p w14:paraId="570AD09D" w14:textId="54F20BEC" w:rsidR="00F860CA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4C0445C" w14:textId="77777777" w:rsidR="00F860CA" w:rsidRPr="00F70759" w:rsidRDefault="00F860C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1311108F" w14:textId="10B50AE7" w:rsidR="00C533FA" w:rsidRPr="00C533FA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3.</w:t>
      </w:r>
      <w:r w:rsidR="00C533FA" w:rsidRPr="00C533FA">
        <w:rPr>
          <w:color w:val="000000" w:themeColor="text1"/>
          <w:kern w:val="24"/>
          <w:sz w:val="64"/>
          <w:szCs w:val="64"/>
        </w:rPr>
        <w:t xml:space="preserve"> </w:t>
      </w:r>
      <w:r w:rsidR="00C533FA" w:rsidRPr="00C533FA">
        <w:rPr>
          <w:rFonts w:ascii="Courier New" w:hAnsi="Courier New" w:cs="Courier New"/>
          <w:color w:val="000000" w:themeColor="text1"/>
          <w:sz w:val="26"/>
          <w:szCs w:val="26"/>
        </w:rPr>
        <w:t>3</w:t>
      </w:r>
      <w:r w:rsidR="00C533FA" w:rsidRPr="00C533FA">
        <w:rPr>
          <w:rFonts w:ascii="Courier New" w:hAnsi="Courier New" w:cs="Courier New" w:hint="eastAsia"/>
          <w:color w:val="000000" w:themeColor="text1"/>
          <w:sz w:val="26"/>
          <w:szCs w:val="26"/>
        </w:rPr>
        <w:t>、对以下级数进行求和。</w:t>
      </w:r>
    </w:p>
    <w:p w14:paraId="00849FAC" w14:textId="77777777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34D6114" w14:textId="40FB3748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)</w:t>
      </w:r>
    </w:p>
    <w:p w14:paraId="1A92070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yms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 xml:space="preserve"> z</w:t>
      </w:r>
    </w:p>
    <w:p w14:paraId="6F251579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1=(z+4)/2^z;</w:t>
      </w:r>
    </w:p>
    <w:p w14:paraId="7CB5B30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I1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ymsum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f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,z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1,30)</w:t>
      </w:r>
    </w:p>
    <w:p w14:paraId="61A2C95F" w14:textId="41F6EB8D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D141EA6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)</w:t>
      </w:r>
    </w:p>
    <w:p w14:paraId="47E897AD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2=2/(3*z*(z+5));</w:t>
      </w:r>
    </w:p>
    <w:p w14:paraId="410FABBA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I2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symsum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f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,z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,1,inf)</w:t>
      </w:r>
    </w:p>
    <w:p w14:paraId="113BDD48" w14:textId="38B76800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3125F1C" w14:textId="12D76BF3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D54F449" w14:textId="6F2C7865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FA40D14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I1 =</w:t>
      </w:r>
    </w:p>
    <w:p w14:paraId="739683A4" w14:textId="6F1D916D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0452070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610612727/268435456</w:t>
      </w:r>
    </w:p>
    <w:p w14:paraId="26FA5E40" w14:textId="5C610319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DFE96F0" w14:textId="10C0C3B5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AF15F49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I2 =</w:t>
      </w:r>
    </w:p>
    <w:p w14:paraId="78E15526" w14:textId="4E20A043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778C86A4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37/450</w:t>
      </w:r>
    </w:p>
    <w:p w14:paraId="1813BFD7" w14:textId="77777777" w:rsidR="00C533FA" w:rsidRPr="00F70759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0DDF34E" w14:textId="77777777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9B25BBF" w14:textId="77777777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1CF8BBEC" w14:textId="727BD8B0" w:rsidR="00C533FA" w:rsidRPr="00C533FA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4.</w:t>
      </w:r>
      <w:r w:rsidR="00C533FA" w:rsidRPr="00C533FA">
        <w:rPr>
          <w:color w:val="000000" w:themeColor="text1"/>
          <w:kern w:val="24"/>
          <w:sz w:val="64"/>
          <w:szCs w:val="64"/>
        </w:rPr>
        <w:t xml:space="preserve"> </w:t>
      </w:r>
      <w:r w:rsidR="00C533FA" w:rsidRPr="00C533FA">
        <w:rPr>
          <w:rFonts w:ascii="Courier New" w:hAnsi="Courier New" w:cs="Courier New"/>
          <w:color w:val="000000" w:themeColor="text1"/>
          <w:sz w:val="26"/>
          <w:szCs w:val="26"/>
        </w:rPr>
        <w:t>4</w:t>
      </w:r>
      <w:r w:rsidR="00C533FA" w:rsidRPr="00C533FA">
        <w:rPr>
          <w:rFonts w:ascii="Courier New" w:hAnsi="Courier New" w:cs="Courier New" w:hint="eastAsia"/>
          <w:color w:val="000000" w:themeColor="text1"/>
          <w:sz w:val="26"/>
          <w:szCs w:val="26"/>
        </w:rPr>
        <w:t>、求下列函数在指定区间的最大值</w:t>
      </w:r>
    </w:p>
    <w:p w14:paraId="0D4E168B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1) f(x)=(1+x^2)/(1+x^4)    x</w:t>
      </w:r>
      <w:proofErr w:type="gramStart"/>
      <w:r w:rsidRPr="00C533F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C533F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,2]</w:t>
      </w:r>
    </w:p>
    <w:p w14:paraId="07C382C1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2) f(x)=sin(x)+cos(x^2)      x=[</w:t>
      </w:r>
      <w:proofErr w:type="gramStart"/>
      <w:r w:rsidRPr="00C533F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,pi</w:t>
      </w:r>
      <w:proofErr w:type="gramEnd"/>
      <w:r w:rsidRPr="00C533FA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</w:t>
      </w:r>
    </w:p>
    <w:p w14:paraId="2B3EC754" w14:textId="77777777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0FCEDF36" w14:textId="1F5F6F55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1)f(x)=(1+x^2)/(1+x^4)    x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,2]</w:t>
      </w:r>
    </w:p>
    <w:p w14:paraId="0E55DAD6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x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,y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inbnd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'-(1+x^2)/(1+x^4)',0,2);</w:t>
      </w:r>
    </w:p>
    <w:p w14:paraId="0EB8EA69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1</w:t>
      </w:r>
    </w:p>
    <w:p w14:paraId="6705672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1max=-y1</w:t>
      </w:r>
    </w:p>
    <w:p w14:paraId="5552448A" w14:textId="54B11C4E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501C3D05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(2)f(x)=sin(x)+cos(x^2)      x=[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0,pi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</w:t>
      </w:r>
    </w:p>
    <w:p w14:paraId="665DCF51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x2 y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2]=</w:t>
      </w:r>
      <w:proofErr w:type="spellStart"/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fminbnd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'-(sin(x)+cos(x^2))',0,pi);</w:t>
      </w:r>
    </w:p>
    <w:p w14:paraId="37E742D9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2</w:t>
      </w:r>
    </w:p>
    <w:p w14:paraId="3DFC524D" w14:textId="2271A4E1" w:rsid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y2max=-y2</w:t>
      </w:r>
    </w:p>
    <w:p w14:paraId="7CCF0A86" w14:textId="2DD3BF20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2F57FFA0" w14:textId="5DF65E29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4EFF62B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lastRenderedPageBreak/>
        <w:t>x1 =</w:t>
      </w:r>
    </w:p>
    <w:p w14:paraId="64C3C867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5EC1021" w14:textId="2997C0BE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6436</w:t>
      </w:r>
    </w:p>
    <w:p w14:paraId="0C338D5F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30C31EA6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87B956E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y1max =</w:t>
      </w:r>
    </w:p>
    <w:p w14:paraId="48206F9B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1F667490" w14:textId="3DC9FBC9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.2071</w:t>
      </w:r>
    </w:p>
    <w:p w14:paraId="38927754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5F8A223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E7103A4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x2 =</w:t>
      </w:r>
    </w:p>
    <w:p w14:paraId="20A565C6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043E2371" w14:textId="08CD21CB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0.7310</w:t>
      </w:r>
    </w:p>
    <w:p w14:paraId="5EE2569A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C2146C3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13A46123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y2max =</w:t>
      </w:r>
    </w:p>
    <w:p w14:paraId="242F3B55" w14:textId="77777777" w:rsidR="00C533FA" w:rsidRP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4F873E35" w14:textId="40961F12" w:rsidR="00C533FA" w:rsidRPr="00F70759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C533FA">
        <w:rPr>
          <w:rFonts w:ascii="Courier New" w:hAnsi="Courier New" w:cs="Courier New"/>
          <w:color w:val="000000" w:themeColor="text1"/>
          <w:kern w:val="0"/>
          <w:sz w:val="24"/>
          <w:szCs w:val="24"/>
        </w:rPr>
        <w:t>1.5282</w:t>
      </w:r>
    </w:p>
    <w:p w14:paraId="13EE3B27" w14:textId="5A32C3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2FA53068" w14:textId="77777777" w:rsidR="00C533FA" w:rsidRDefault="00C533FA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6"/>
          <w:szCs w:val="26"/>
        </w:rPr>
      </w:pPr>
    </w:p>
    <w:p w14:paraId="68BACE3C" w14:textId="6186BAD2" w:rsidR="00C533FA" w:rsidRPr="00C533FA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sz w:val="26"/>
          <w:szCs w:val="26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5.</w:t>
      </w:r>
      <w:r w:rsidR="00C533FA" w:rsidRPr="00C533FA">
        <w:rPr>
          <w:rFonts w:hAnsi="宋体" w:hint="eastAsia"/>
          <w:color w:val="000000" w:themeColor="text1"/>
          <w:kern w:val="24"/>
          <w:sz w:val="64"/>
          <w:szCs w:val="64"/>
        </w:rPr>
        <w:t xml:space="preserve"> </w:t>
      </w:r>
      <w:r w:rsidR="00C533FA" w:rsidRPr="00C533FA">
        <w:rPr>
          <w:rFonts w:ascii="Courier New" w:hAnsi="Courier New" w:cs="Courier New" w:hint="eastAsia"/>
          <w:color w:val="000000" w:themeColor="text1"/>
          <w:sz w:val="26"/>
          <w:szCs w:val="26"/>
        </w:rPr>
        <w:t>分别用</w:t>
      </w:r>
      <w:r w:rsidR="00C533FA" w:rsidRPr="00C533FA">
        <w:rPr>
          <w:rFonts w:ascii="Courier New" w:hAnsi="Courier New" w:cs="Courier New"/>
          <w:color w:val="000000" w:themeColor="text1"/>
          <w:sz w:val="26"/>
          <w:szCs w:val="26"/>
        </w:rPr>
        <w:t>LU</w:t>
      </w:r>
      <w:r w:rsidR="00C533FA" w:rsidRPr="00C533FA">
        <w:rPr>
          <w:rFonts w:ascii="Courier New" w:hAnsi="Courier New" w:cs="Courier New" w:hint="eastAsia"/>
          <w:color w:val="000000" w:themeColor="text1"/>
          <w:sz w:val="26"/>
          <w:szCs w:val="26"/>
        </w:rPr>
        <w:t>和</w:t>
      </w:r>
      <w:r w:rsidR="00C533FA" w:rsidRPr="00C533FA">
        <w:rPr>
          <w:rFonts w:ascii="Courier New" w:hAnsi="Courier New" w:cs="Courier New"/>
          <w:color w:val="000000" w:themeColor="text1"/>
          <w:sz w:val="26"/>
          <w:szCs w:val="26"/>
        </w:rPr>
        <w:t>QR</w:t>
      </w:r>
      <w:r w:rsidR="00C533FA" w:rsidRPr="00C533FA">
        <w:rPr>
          <w:rFonts w:ascii="Courier New" w:hAnsi="Courier New" w:cs="Courier New" w:hint="eastAsia"/>
          <w:color w:val="000000" w:themeColor="text1"/>
          <w:sz w:val="26"/>
          <w:szCs w:val="26"/>
        </w:rPr>
        <w:t>分解法求解线性方程组：</w:t>
      </w:r>
    </w:p>
    <w:p w14:paraId="3ECEB5BA" w14:textId="68818279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1B1E64C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LU·¨</w:t>
      </w:r>
    </w:p>
    <w:p w14:paraId="780C2530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A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1 3 -2 1;2 -3 0 2;0 4 2 -3;2 3 -2 -1];</w:t>
      </w:r>
    </w:p>
    <w:p w14:paraId="04FBA3EB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B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=[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7;5;9;2];</w:t>
      </w:r>
    </w:p>
    <w:p w14:paraId="44CC1D0D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,U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lu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A);</w:t>
      </w:r>
    </w:p>
    <w:p w14:paraId="65835BC7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1=U\(L\B)</w:t>
      </w:r>
    </w:p>
    <w:p w14:paraId="7B64DC3F" w14:textId="4B77386B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</w:p>
    <w:p w14:paraId="67625FDC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%QR·¨</w:t>
      </w:r>
    </w:p>
    <w:p w14:paraId="4404683E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[</w:t>
      </w:r>
      <w:proofErr w:type="gram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,R</w:t>
      </w:r>
      <w:proofErr w:type="gram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]=</w:t>
      </w:r>
      <w:proofErr w:type="spellStart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qr</w:t>
      </w:r>
      <w:proofErr w:type="spellEnd"/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(A);</w:t>
      </w:r>
    </w:p>
    <w:p w14:paraId="781FECE2" w14:textId="77777777" w:rsidR="00F70759" w:rsidRPr="00F70759" w:rsidRDefault="00F70759" w:rsidP="00527170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kern w:val="0"/>
          <w:sz w:val="24"/>
          <w:szCs w:val="24"/>
        </w:rPr>
      </w:pPr>
      <w:r w:rsidRPr="00F70759">
        <w:rPr>
          <w:rFonts w:ascii="Courier New" w:hAnsi="Courier New" w:cs="Courier New"/>
          <w:color w:val="000000" w:themeColor="text1"/>
          <w:kern w:val="0"/>
          <w:sz w:val="26"/>
          <w:szCs w:val="26"/>
        </w:rPr>
        <w:t>x2=R\(Q\B)</w:t>
      </w:r>
    </w:p>
    <w:p w14:paraId="305F7157" w14:textId="77777777" w:rsidR="00C533FA" w:rsidRDefault="00C533FA" w:rsidP="00527170">
      <w:pPr>
        <w:jc w:val="center"/>
        <w:rPr>
          <w:color w:val="000000" w:themeColor="text1"/>
        </w:rPr>
      </w:pPr>
    </w:p>
    <w:p w14:paraId="0AF8DE13" w14:textId="77777777" w:rsidR="00C533FA" w:rsidRDefault="00C533FA" w:rsidP="00527170">
      <w:pPr>
        <w:jc w:val="center"/>
        <w:rPr>
          <w:color w:val="000000" w:themeColor="text1"/>
        </w:rPr>
      </w:pPr>
    </w:p>
    <w:p w14:paraId="04FC98C9" w14:textId="588BEC66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x1 =</w:t>
      </w:r>
    </w:p>
    <w:p w14:paraId="697E137C" w14:textId="77777777" w:rsidR="00C533FA" w:rsidRPr="00C533FA" w:rsidRDefault="00C533FA" w:rsidP="00527170">
      <w:pPr>
        <w:jc w:val="center"/>
        <w:rPr>
          <w:color w:val="000000" w:themeColor="text1"/>
        </w:rPr>
      </w:pPr>
    </w:p>
    <w:p w14:paraId="24BE6C4B" w14:textId="37BC4041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3.0000</w:t>
      </w:r>
    </w:p>
    <w:p w14:paraId="384D3078" w14:textId="4BF9E038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3.0000</w:t>
      </w:r>
    </w:p>
    <w:p w14:paraId="0449406B" w14:textId="4C1B9FAE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4.5000</w:t>
      </w:r>
    </w:p>
    <w:p w14:paraId="0938EDAA" w14:textId="5AC9C029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4.0000</w:t>
      </w:r>
    </w:p>
    <w:p w14:paraId="68024D5A" w14:textId="77777777" w:rsidR="00C533FA" w:rsidRPr="00C533FA" w:rsidRDefault="00C533FA" w:rsidP="00527170">
      <w:pPr>
        <w:jc w:val="center"/>
        <w:rPr>
          <w:color w:val="000000" w:themeColor="text1"/>
        </w:rPr>
      </w:pPr>
    </w:p>
    <w:p w14:paraId="3B5E512F" w14:textId="77777777" w:rsidR="00C533FA" w:rsidRPr="00C533FA" w:rsidRDefault="00C533FA" w:rsidP="00527170">
      <w:pPr>
        <w:jc w:val="center"/>
        <w:rPr>
          <w:color w:val="000000" w:themeColor="text1"/>
        </w:rPr>
      </w:pPr>
    </w:p>
    <w:p w14:paraId="2C5D4999" w14:textId="77777777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x2 =</w:t>
      </w:r>
    </w:p>
    <w:p w14:paraId="11DD3E0A" w14:textId="77777777" w:rsidR="00C533FA" w:rsidRPr="00C533FA" w:rsidRDefault="00C533FA" w:rsidP="00527170">
      <w:pPr>
        <w:jc w:val="center"/>
        <w:rPr>
          <w:color w:val="000000" w:themeColor="text1"/>
        </w:rPr>
      </w:pPr>
    </w:p>
    <w:p w14:paraId="6FA1B5BC" w14:textId="08DDB898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3.0000</w:t>
      </w:r>
    </w:p>
    <w:p w14:paraId="29C5DEAA" w14:textId="3CFF4E93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3.0000</w:t>
      </w:r>
    </w:p>
    <w:p w14:paraId="26FBF2DB" w14:textId="29762F73" w:rsidR="00C533FA" w:rsidRPr="00C533FA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lastRenderedPageBreak/>
        <w:t>4.5000</w:t>
      </w:r>
    </w:p>
    <w:p w14:paraId="62AA4564" w14:textId="360724A5" w:rsidR="00EE11DA" w:rsidRPr="00F70759" w:rsidRDefault="00C533FA" w:rsidP="00527170">
      <w:pPr>
        <w:jc w:val="center"/>
        <w:rPr>
          <w:color w:val="000000" w:themeColor="text1"/>
        </w:rPr>
      </w:pPr>
      <w:r w:rsidRPr="00C533FA">
        <w:rPr>
          <w:color w:val="000000" w:themeColor="text1"/>
        </w:rPr>
        <w:t>4.0000</w:t>
      </w:r>
    </w:p>
    <w:sectPr w:rsidR="00EE11DA" w:rsidRPr="00F70759" w:rsidSect="007273C2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D06C30"/>
    <w:multiLevelType w:val="hybridMultilevel"/>
    <w:tmpl w:val="7AF238DE"/>
    <w:lvl w:ilvl="0" w:tplc="1B480412">
      <w:start w:val="1"/>
      <w:numFmt w:val="decimal"/>
      <w:lvlText w:val="%1、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3E2F"/>
    <w:rsid w:val="000601DC"/>
    <w:rsid w:val="00343E2F"/>
    <w:rsid w:val="00527170"/>
    <w:rsid w:val="006651B2"/>
    <w:rsid w:val="007273C2"/>
    <w:rsid w:val="007F7070"/>
    <w:rsid w:val="008332CC"/>
    <w:rsid w:val="008F19EF"/>
    <w:rsid w:val="009922AE"/>
    <w:rsid w:val="00AB7B28"/>
    <w:rsid w:val="00B528D2"/>
    <w:rsid w:val="00B95FAD"/>
    <w:rsid w:val="00C533FA"/>
    <w:rsid w:val="00EE11DA"/>
    <w:rsid w:val="00F6285C"/>
    <w:rsid w:val="00F70759"/>
    <w:rsid w:val="00F86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512A18B"/>
  <w15:chartTrackingRefBased/>
  <w15:docId w15:val="{0B1C4974-4907-4DCC-ABE8-23C76D21B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表段落1"/>
    <w:basedOn w:val="a"/>
    <w:rsid w:val="00F70759"/>
    <w:pPr>
      <w:ind w:firstLineChars="200" w:firstLine="420"/>
    </w:pPr>
    <w:rPr>
      <w:rFonts w:ascii="Calibri" w:eastAsia="宋体" w:hAnsi="Calibri" w:cs="Times New Roman"/>
    </w:rPr>
  </w:style>
  <w:style w:type="paragraph" w:styleId="a3">
    <w:name w:val="Balloon Text"/>
    <w:basedOn w:val="a"/>
    <w:link w:val="a4"/>
    <w:uiPriority w:val="99"/>
    <w:semiHidden/>
    <w:unhideWhenUsed/>
    <w:rsid w:val="009922AE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9922AE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C533F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17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62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0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7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0.jpg"/><Relationship Id="rId7" Type="http://schemas.openxmlformats.org/officeDocument/2006/relationships/oleObject" Target="embeddings/oleObject1.bin"/><Relationship Id="rId12" Type="http://schemas.openxmlformats.org/officeDocument/2006/relationships/image" Target="media/image5.jp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3.bin"/><Relationship Id="rId22" Type="http://schemas.openxmlformats.org/officeDocument/2006/relationships/image" Target="media/image1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B8B330-602A-4871-BF2C-66B30D067D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7</Pages>
  <Words>864</Words>
  <Characters>4931</Characters>
  <Application>Microsoft Office Word</Application>
  <DocSecurity>0</DocSecurity>
  <Lines>41</Lines>
  <Paragraphs>11</Paragraphs>
  <ScaleCrop>false</ScaleCrop>
  <Company/>
  <LinksUpToDate>false</LinksUpToDate>
  <CharactersWithSpaces>5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zhonghan99@163.com</dc:creator>
  <cp:keywords/>
  <dc:description/>
  <cp:lastModifiedBy>wangzhonghan99@163.com</cp:lastModifiedBy>
  <cp:revision>13</cp:revision>
  <dcterms:created xsi:type="dcterms:W3CDTF">2019-03-23T02:51:00Z</dcterms:created>
  <dcterms:modified xsi:type="dcterms:W3CDTF">2019-04-04T08:49:00Z</dcterms:modified>
</cp:coreProperties>
</file>